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1453" w:type="dxa"/>
        <w:tblInd w:w="-567" w:type="dxa"/>
        <w:tblLook w:val="04A0" w:firstRow="1" w:lastRow="0" w:firstColumn="1" w:lastColumn="0" w:noHBand="0" w:noVBand="1"/>
      </w:tblPr>
      <w:tblGrid>
        <w:gridCol w:w="5157"/>
        <w:gridCol w:w="6296"/>
      </w:tblGrid>
      <w:tr w:rsidR="0089450F" w:rsidRPr="004337E4" w14:paraId="34413A81" w14:textId="77777777" w:rsidTr="00E5601C">
        <w:trPr>
          <w:trHeight w:val="535"/>
        </w:trPr>
        <w:tc>
          <w:tcPr>
            <w:tcW w:w="5157" w:type="dxa"/>
          </w:tcPr>
          <w:p w14:paraId="777F61D9" w14:textId="7777777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ind w:firstLine="160"/>
              <w:jc w:val="center"/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</w:pPr>
            <w:bookmarkStart w:id="0" w:name="_GoBack"/>
            <w:bookmarkEnd w:id="0"/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  <w:t xml:space="preserve">SỞ </w:t>
            </w: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vi-VN"/>
              </w:rPr>
              <w:t>GIÁO DỤC VÀ ĐÀO TẠO</w:t>
            </w: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  <w:t xml:space="preserve"> HÀ </w:t>
            </w: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vi-VN"/>
              </w:rPr>
              <w:t>NỘI</w:t>
            </w:r>
          </w:p>
          <w:p w14:paraId="6CD9B119" w14:textId="1102F1E3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ind w:firstLine="160"/>
              <w:jc w:val="center"/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>TRƯỜNG THPT TRẦN PHÚ</w:t>
            </w:r>
            <w:r w:rsidR="00E5601C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–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>HOÀN KIẾM</w:t>
            </w:r>
          </w:p>
          <w:p w14:paraId="766C023E" w14:textId="7777777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SimSun" w:hAnsi="Times New Roman"/>
                <w:b/>
                <w:i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456E3756" wp14:editId="23FD2AB0">
                      <wp:simplePos x="0" y="0"/>
                      <wp:positionH relativeFrom="column">
                        <wp:posOffset>628015</wp:posOffset>
                      </wp:positionH>
                      <wp:positionV relativeFrom="paragraph">
                        <wp:posOffset>23495</wp:posOffset>
                      </wp:positionV>
                      <wp:extent cx="1745615" cy="0"/>
                      <wp:effectExtent l="9525" t="13335" r="6985" b="571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456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71053FD5" id="Straight Connector 1" o:spid="_x0000_s1026" style="position:absolute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.45pt,1.85pt" to="186.9pt,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73AHQIAADYEAAAOAAAAZHJzL2Uyb0RvYy54bWysU8uu2jAU3FfqP1jeQxIau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"/>
                  </w:pict>
                </mc:Fallback>
              </mc:AlternateContent>
            </w:r>
          </w:p>
        </w:tc>
        <w:tc>
          <w:tcPr>
            <w:tcW w:w="6296" w:type="dxa"/>
            <w:hideMark/>
          </w:tcPr>
          <w:p w14:paraId="289EEF99" w14:textId="7777777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  <w:t xml:space="preserve">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>NỘI DUNG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ÔN TẬP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>KIỂM TRA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HỌC KÌ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>I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</w:t>
            </w:r>
          </w:p>
          <w:p w14:paraId="745A89C9" w14:textId="788A022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>M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>ôn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: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</w:rPr>
              <w:t>HÓA HỌC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nl-NL"/>
              </w:rPr>
              <w:t xml:space="preserve"> </w:t>
            </w:r>
          </w:p>
          <w:p w14:paraId="5064CF9E" w14:textId="087D697A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</w:rPr>
            </w:pP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  <w:lang w:val="vi-VN"/>
              </w:rPr>
              <w:t xml:space="preserve">                                     Lớp : </w:t>
            </w:r>
            <w:r w:rsidRPr="004337E4">
              <w:rPr>
                <w:rFonts w:ascii="Times New Roman" w:eastAsia="SimSun" w:hAnsi="Times New Roman"/>
                <w:b/>
                <w:bCs/>
                <w:noProof/>
                <w:sz w:val="24"/>
                <w:szCs w:val="24"/>
              </w:rPr>
              <w:t>11</w:t>
            </w:r>
          </w:p>
          <w:p w14:paraId="767310F3" w14:textId="7212FA1C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</w:pPr>
            <w:r w:rsidRPr="004337E4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  <w:t xml:space="preserve">     N</w:t>
            </w:r>
            <w:r w:rsidRPr="004337E4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vi-VN"/>
              </w:rPr>
              <w:t xml:space="preserve">ăm học </w:t>
            </w:r>
            <w:r w:rsidRPr="004337E4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  <w:t xml:space="preserve"> 202</w:t>
            </w:r>
            <w:r w:rsidR="00925E55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  <w:t>2</w:t>
            </w:r>
            <w:r w:rsidRPr="004337E4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  <w:t>-202</w:t>
            </w:r>
            <w:r w:rsidR="00925E55">
              <w:rPr>
                <w:rFonts w:ascii="Times New Roman" w:eastAsia="SimSun" w:hAnsi="Times New Roman"/>
                <w:b/>
                <w:bCs/>
                <w:i/>
                <w:noProof/>
                <w:sz w:val="24"/>
                <w:szCs w:val="24"/>
                <w:lang w:val="nl-NL"/>
              </w:rPr>
              <w:t>3</w:t>
            </w:r>
          </w:p>
          <w:p w14:paraId="375E35C3" w14:textId="77777777" w:rsidR="00FF6AA9" w:rsidRPr="004337E4" w:rsidRDefault="00FF6AA9" w:rsidP="0089450F">
            <w:pPr>
              <w:keepNext/>
              <w:widowControl w:val="0"/>
              <w:autoSpaceDE w:val="0"/>
              <w:autoSpaceDN w:val="0"/>
              <w:adjustRightInd w:val="0"/>
              <w:spacing w:after="0" w:line="240" w:lineRule="auto"/>
              <w:ind w:firstLine="175"/>
              <w:jc w:val="both"/>
              <w:rPr>
                <w:rFonts w:ascii="Times New Roman" w:eastAsia="SimSun" w:hAnsi="Times New Roman"/>
                <w:bCs/>
                <w:noProof/>
                <w:sz w:val="24"/>
                <w:szCs w:val="24"/>
                <w:lang w:val="nl-NL"/>
              </w:rPr>
            </w:pPr>
          </w:p>
        </w:tc>
      </w:tr>
    </w:tbl>
    <w:p w14:paraId="1AD42547" w14:textId="2C772253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- KIẾN THỨC CƠ BẢN CẦN NẮM VỮNG</w:t>
      </w:r>
    </w:p>
    <w:p w14:paraId="07579CC4" w14:textId="77777777" w:rsidR="00FE7647" w:rsidRPr="004337E4" w:rsidRDefault="00FE7647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57A6E68A" w14:textId="64540BDA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HƯƠNG 1: SỰ ĐIỆN LI</w:t>
      </w:r>
    </w:p>
    <w:p w14:paraId="38E71C7E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1. Biết các định nghĩa và khái niệm: Sự điện li, chất điện li, chất điện li mạnh, chất điện li yếu; Axit, bazơ, hiđroxit lưỡng tính, muối theo A-re-ni-ut; Sự điện li của nước; pH; Phản ứng trao đổi ion trong dung dịch các chất điện li.</w:t>
      </w:r>
    </w:p>
    <w:p w14:paraId="153CD7E1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2. Hiểu: Các yếu tố ảnh hưởng đến cân bằng điện li của chất điện li yếu; Tại sao các dung dịch axit (bazơ) có tính chất chung; Cách phân loại muối (khi học sự điện li); pH, chất chỉ thị axit – bazơ, so sánh pH của một số dung dịch axit hoặc bazơ có cùng nồng độ (và ngược lại: so sánh nồng độ của các dung dịch axit hoặc bazơ có cùng pH); Điều kiện xảy ra phản ứng trao đổi ion trong dung dịch các chất điện li.</w:t>
      </w:r>
    </w:p>
    <w:p w14:paraId="5A329EDD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3. Vận dụng: Viết đúng các phương trình điện li của các chất điện li mạnh, yếu; Viết đúng các phương trình phân tử, phương trình ion đầy đủ và phương trình ion thu gọn; Xác định đúng được môi trường axit, bazơ, trung tính của dung dịch; Phân biệt được các dung dịch chất điện li bằng phương pháp hóa học; Tính toán đúng các phép tính liên quan đến nồng độ ion trong dung dịch, [H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], pH. Biết giải bài tập hóa học bằng cách viết phương trình ion thu gọn...</w:t>
      </w:r>
    </w:p>
    <w:p w14:paraId="6305731A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631D9F15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HƯƠNG 2: NITƠ – PHOTPHO; CHƯƠNG 3: CACBON - SILIC</w:t>
      </w:r>
    </w:p>
    <w:p w14:paraId="026CE563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1. Biết: Các nguyên tố thuộc nhóm VA, IVA trong bảng tuần hoàn các nguyên tố hóa học; vị trí, cấu tạo nguyên tử, quy luật biến đổi tính chất của các nguyên tố đó trong một nhóm A; Các số oxi hóa của N, P, C, Si.</w:t>
      </w:r>
    </w:p>
    <w:p w14:paraId="26A8CB00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2. Hiểu: Tính chất hóa học của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muối amoni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muối nitrat, P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muối photphat, C, Si, CO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muối cacbonat... ; Ứng dụng và phương pháp điều chế phân bón hóa học và các đơn chất, hợp chất trên.</w:t>
      </w:r>
    </w:p>
    <w:p w14:paraId="34809625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 xml:space="preserve">      3. Vận dụng: Viết các phương trình phản ứng minh họa tính chất hóa học, phương pháp điều chế các đơn chất và hợp chất của N, P, C.; Làm các dạng bài tập lí thuyết: sơ đồ biến hóa, viết ptpư, nêu và giải thích hiện tượng, phân biệt các chất, điều chế các chất...Giải các bài tập có liên quan: bài tập nồng độ, xác định công thức các chất, chất khí, cho oxit axit vào dung dịch kiềm... đặc biệt bài tập về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40CDD70" w14:textId="77777777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07FADC0A" w14:textId="10EE89EB" w:rsidR="00476E04" w:rsidRPr="004337E4" w:rsidRDefault="00476E0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B- BÀI TẬP VẬN DỤNG</w:t>
      </w:r>
    </w:p>
    <w:p w14:paraId="2A2DB0AC" w14:textId="77777777" w:rsidR="007C22A7" w:rsidRPr="004337E4" w:rsidRDefault="007C22A7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</w:p>
    <w:p w14:paraId="3DD80E1A" w14:textId="33649A21" w:rsidR="00476E04" w:rsidRPr="004337E4" w:rsidRDefault="001B51DA" w:rsidP="00E417AE">
      <w:pPr>
        <w:spacing w:after="0" w:line="240" w:lineRule="auto"/>
        <w:ind w:left="720"/>
        <w:jc w:val="both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sz w:val="24"/>
          <w:szCs w:val="24"/>
        </w:rPr>
        <w:t>*</w:t>
      </w:r>
      <w:r w:rsidR="00476E04" w:rsidRPr="004337E4">
        <w:rPr>
          <w:rFonts w:ascii="Times New Roman" w:hAnsi="Times New Roman"/>
          <w:b/>
          <w:sz w:val="24"/>
          <w:szCs w:val="24"/>
          <w:lang w:val="vi-VN"/>
        </w:rPr>
        <w:t xml:space="preserve"> LÀM LẠI CÁC BÀI TRONG SÁCH GIÁO KHOA.</w:t>
      </w:r>
    </w:p>
    <w:p w14:paraId="24A1C434" w14:textId="1F98DA1D" w:rsidR="00476E04" w:rsidRPr="00E417AE" w:rsidRDefault="00592FF6" w:rsidP="00E417AE">
      <w:pPr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592FF6">
        <w:rPr>
          <w:rFonts w:ascii="Times New Roman" w:hAnsi="Times New Roman"/>
          <w:b/>
          <w:sz w:val="24"/>
          <w:szCs w:val="24"/>
        </w:rPr>
        <w:t xml:space="preserve">* </w:t>
      </w:r>
      <w:r w:rsidR="00925E55" w:rsidRPr="00592FF6">
        <w:rPr>
          <w:rFonts w:ascii="Times New Roman" w:hAnsi="Times New Roman"/>
          <w:b/>
          <w:sz w:val="24"/>
          <w:szCs w:val="24"/>
          <w:lang w:val="vi-VN"/>
        </w:rPr>
        <w:t>MỘT SỐ BÀI TẬP THAM KHẢO</w:t>
      </w:r>
      <w:r w:rsidR="00E417AE">
        <w:rPr>
          <w:rFonts w:ascii="Times New Roman" w:hAnsi="Times New Roman"/>
          <w:b/>
          <w:sz w:val="24"/>
          <w:szCs w:val="24"/>
        </w:rPr>
        <w:t>.</w:t>
      </w:r>
    </w:p>
    <w:p w14:paraId="78A6AD87" w14:textId="08CB7FD7" w:rsidR="00BE6C35" w:rsidRPr="00BE6C35" w:rsidRDefault="00BE6C3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I. TRẮC NGHIỆM</w:t>
      </w:r>
    </w:p>
    <w:p w14:paraId="6CABFED6" w14:textId="3427DF1A" w:rsidR="00FC6A24" w:rsidRPr="004337E4" w:rsidRDefault="00FC6A2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hương </w:t>
      </w:r>
      <w:r w:rsidR="00EB2242" w:rsidRPr="004337E4">
        <w:rPr>
          <w:rFonts w:ascii="Times New Roman" w:hAnsi="Times New Roman"/>
          <w:b/>
          <w:sz w:val="24"/>
          <w:szCs w:val="24"/>
        </w:rPr>
        <w:t>1</w:t>
      </w:r>
      <w:r w:rsidR="00AE74F7" w:rsidRPr="004337E4">
        <w:rPr>
          <w:rFonts w:ascii="Times New Roman" w:hAnsi="Times New Roman"/>
          <w:b/>
          <w:sz w:val="24"/>
          <w:szCs w:val="24"/>
          <w:lang w:val="vi-VN"/>
        </w:rPr>
        <w:t>:</w:t>
      </w:r>
      <w:r w:rsidR="00074F43" w:rsidRPr="004337E4">
        <w:rPr>
          <w:rFonts w:ascii="Times New Roman" w:hAnsi="Times New Roman"/>
          <w:b/>
          <w:sz w:val="24"/>
          <w:szCs w:val="24"/>
          <w:lang w:val="vi-VN"/>
        </w:rPr>
        <w:t xml:space="preserve"> SỰ ĐIỆN LI</w:t>
      </w:r>
    </w:p>
    <w:p w14:paraId="14AE6CD8" w14:textId="6E1AD721" w:rsidR="00A165B3" w:rsidRPr="004337E4" w:rsidRDefault="00A165B3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âu 1.</w:t>
      </w:r>
      <w:r w:rsidR="002C63C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="002C63CF" w:rsidRPr="004337E4">
        <w:rPr>
          <w:rFonts w:ascii="Times New Roman" w:hAnsi="Times New Roman"/>
          <w:sz w:val="24"/>
          <w:szCs w:val="24"/>
        </w:rPr>
        <w:t>C</w:t>
      </w:r>
      <w:r w:rsidRPr="004337E4">
        <w:rPr>
          <w:rFonts w:ascii="Times New Roman" w:hAnsi="Times New Roman"/>
          <w:sz w:val="24"/>
          <w:szCs w:val="24"/>
          <w:lang w:val="vi-VN"/>
        </w:rPr>
        <w:t>hất nào sau đây</w:t>
      </w:r>
      <w:r w:rsidR="002C63C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là chất điện li mạnh? </w:t>
      </w:r>
      <w:r w:rsidR="002C63CF" w:rsidRPr="004337E4">
        <w:rPr>
          <w:rFonts w:ascii="Times New Roman" w:hAnsi="Times New Roman"/>
          <w:sz w:val="24"/>
          <w:szCs w:val="24"/>
        </w:rPr>
        <w:t xml:space="preserve"> </w:t>
      </w:r>
    </w:p>
    <w:p w14:paraId="4431F2A7" w14:textId="60ABE644" w:rsidR="00A165B3" w:rsidRPr="004337E4" w:rsidRDefault="00A165B3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S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OH. </w:t>
      </w:r>
      <w:r w:rsidR="002C63CF"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COOH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="002C63CF" w:rsidRPr="004337E4">
        <w:rPr>
          <w:rFonts w:ascii="Times New Roman" w:hAnsi="Times New Roman"/>
          <w:sz w:val="24"/>
          <w:szCs w:val="24"/>
        </w:rPr>
        <w:t>Mg</w:t>
      </w:r>
      <w:r w:rsidRPr="004337E4">
        <w:rPr>
          <w:rFonts w:ascii="Times New Roman" w:hAnsi="Times New Roman"/>
          <w:sz w:val="24"/>
          <w:szCs w:val="24"/>
          <w:lang w:val="vi-VN"/>
        </w:rPr>
        <w:t>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B36C244" w14:textId="426CD98A" w:rsidR="00A165B3" w:rsidRPr="004337E4" w:rsidRDefault="00A165B3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2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Dãy nào dưới dây chỉ gồm chất điện li mạnh? </w:t>
      </w:r>
    </w:p>
    <w:p w14:paraId="0EC79421" w14:textId="77777777" w:rsidR="00A165B3" w:rsidRPr="004337E4" w:rsidRDefault="00A165B3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vertAlign w:val="subscript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Br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, Mg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vertAlign w:val="subscript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, NaOH, NaCl, HF. </w:t>
      </w:r>
    </w:p>
    <w:p w14:paraId="198A7F45" w14:textId="77777777" w:rsidR="00A165B3" w:rsidRPr="004337E4" w:rsidRDefault="00A165B3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KOH, 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i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KOH, 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COOH, NaCl.</w:t>
      </w:r>
    </w:p>
    <w:p w14:paraId="71414644" w14:textId="5F7930A6" w:rsidR="00A165B3" w:rsidRPr="004337E4" w:rsidRDefault="00A165B3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3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="002C63CF" w:rsidRPr="004337E4">
        <w:rPr>
          <w:rFonts w:ascii="Times New Roman" w:hAnsi="Times New Roman"/>
          <w:sz w:val="24"/>
          <w:szCs w:val="24"/>
        </w:rPr>
        <w:t>C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hất nào dưới đây </w:t>
      </w:r>
      <w:r w:rsidR="002C63CF" w:rsidRPr="004337E4">
        <w:rPr>
          <w:rFonts w:ascii="Times New Roman" w:hAnsi="Times New Roman"/>
          <w:sz w:val="24"/>
          <w:szCs w:val="24"/>
        </w:rPr>
        <w:t xml:space="preserve">là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chất điện li </w:t>
      </w:r>
      <w:r w:rsidR="002C63CF" w:rsidRPr="004337E4">
        <w:rPr>
          <w:rFonts w:ascii="Times New Roman" w:hAnsi="Times New Roman"/>
          <w:sz w:val="24"/>
          <w:szCs w:val="24"/>
        </w:rPr>
        <w:t>yếu</w:t>
      </w:r>
      <w:r w:rsidRPr="004337E4">
        <w:rPr>
          <w:rFonts w:ascii="Times New Roman" w:hAnsi="Times New Roman"/>
          <w:sz w:val="24"/>
          <w:szCs w:val="24"/>
          <w:lang w:val="vi-VN"/>
        </w:rPr>
        <w:t>?</w:t>
      </w:r>
    </w:p>
    <w:p w14:paraId="391A6DEE" w14:textId="0A697EEC" w:rsidR="00A165B3" w:rsidRPr="004337E4" w:rsidRDefault="00A165B3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2C63CF" w:rsidRPr="004337E4">
        <w:rPr>
          <w:rFonts w:ascii="Times New Roman" w:hAnsi="Times New Roman"/>
          <w:sz w:val="24"/>
          <w:szCs w:val="24"/>
        </w:rPr>
        <w:t>B</w:t>
      </w:r>
      <w:r w:rsidRPr="004337E4">
        <w:rPr>
          <w:rFonts w:ascii="Times New Roman" w:hAnsi="Times New Roman"/>
          <w:sz w:val="24"/>
          <w:szCs w:val="24"/>
          <w:lang w:val="vi-VN"/>
        </w:rPr>
        <w:t>a</w:t>
      </w:r>
      <w:r w:rsidR="002C63CF" w:rsidRPr="004337E4">
        <w:rPr>
          <w:rFonts w:ascii="Times New Roman" w:hAnsi="Times New Roman"/>
          <w:sz w:val="24"/>
          <w:szCs w:val="24"/>
        </w:rPr>
        <w:t>(NO</w:t>
      </w:r>
      <w:r w:rsidR="002C63C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="002C63CF" w:rsidRPr="004337E4">
        <w:rPr>
          <w:rFonts w:ascii="Times New Roman" w:hAnsi="Times New Roman"/>
          <w:sz w:val="24"/>
          <w:szCs w:val="24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="002C63CF"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NaCl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2C63CF" w:rsidRPr="004337E4">
        <w:rPr>
          <w:rFonts w:ascii="Times New Roman" w:hAnsi="Times New Roman"/>
          <w:sz w:val="24"/>
          <w:szCs w:val="24"/>
        </w:rPr>
        <w:t>KOH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98E47C2" w14:textId="61804BAA" w:rsidR="002C63CF" w:rsidRPr="004337E4" w:rsidRDefault="00A165B3" w:rsidP="0089450F">
      <w:pPr>
        <w:shd w:val="clear" w:color="auto" w:fill="FFFFFF"/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4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="002C63CF" w:rsidRPr="004337E4">
        <w:rPr>
          <w:rFonts w:ascii="Times New Roman" w:hAnsi="Times New Roman"/>
          <w:sz w:val="24"/>
          <w:szCs w:val="24"/>
          <w:lang w:val="vi-VN"/>
        </w:rPr>
        <w:t xml:space="preserve">Dãy nào dưới dây chỉ gồm chất điện li </w:t>
      </w:r>
      <w:r w:rsidR="002C63CF" w:rsidRPr="004337E4">
        <w:rPr>
          <w:rFonts w:ascii="Times New Roman" w:hAnsi="Times New Roman"/>
          <w:sz w:val="24"/>
          <w:szCs w:val="24"/>
        </w:rPr>
        <w:t>yếu</w:t>
      </w:r>
      <w:r w:rsidR="002C63CF" w:rsidRPr="004337E4">
        <w:rPr>
          <w:rFonts w:ascii="Times New Roman" w:hAnsi="Times New Roman"/>
          <w:sz w:val="24"/>
          <w:szCs w:val="24"/>
          <w:lang w:val="vi-VN"/>
        </w:rPr>
        <w:t xml:space="preserve">? </w:t>
      </w:r>
    </w:p>
    <w:p w14:paraId="5A15E9D1" w14:textId="2DACD76F" w:rsidR="00A165B3" w:rsidRPr="004337E4" w:rsidRDefault="00A165B3" w:rsidP="0089450F">
      <w:pPr>
        <w:shd w:val="clear" w:color="auto" w:fill="FFFFFF"/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Cl, 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OH, HCl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="002C63CF"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="002C63CF" w:rsidRPr="004337E4">
        <w:rPr>
          <w:rFonts w:ascii="Times New Roman" w:hAnsi="Times New Roman"/>
          <w:b/>
          <w:sz w:val="24"/>
          <w:szCs w:val="24"/>
        </w:rPr>
        <w:t xml:space="preserve">     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6</w:t>
      </w:r>
      <w:r w:rsidRPr="004337E4">
        <w:rPr>
          <w:rFonts w:ascii="Times New Roman" w:hAnsi="Times New Roman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1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6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Na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15B7DBB5" w14:textId="532B0C62" w:rsidR="00A165B3" w:rsidRPr="004337E4" w:rsidRDefault="00A165B3" w:rsidP="0089450F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OH, NaCl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COOH, HF, </w:t>
      </w:r>
      <w:r w:rsidR="002C63CF" w:rsidRPr="004337E4">
        <w:rPr>
          <w:rFonts w:ascii="Times New Roman" w:hAnsi="Times New Roman"/>
          <w:sz w:val="24"/>
          <w:szCs w:val="24"/>
        </w:rPr>
        <w:t>H</w:t>
      </w:r>
      <w:r w:rsidR="002C63CF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2C63CF" w:rsidRPr="004337E4">
        <w:rPr>
          <w:rFonts w:ascii="Times New Roman" w:hAnsi="Times New Roman"/>
          <w:sz w:val="24"/>
          <w:szCs w:val="24"/>
        </w:rPr>
        <w:t>CO</w:t>
      </w:r>
      <w:r w:rsidR="002C63C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</w:p>
    <w:p w14:paraId="6D9F08E8" w14:textId="72185977" w:rsidR="00663255" w:rsidRPr="004337E4" w:rsidRDefault="00663255" w:rsidP="0089450F">
      <w:pPr>
        <w:shd w:val="clear" w:color="auto" w:fill="FFFFFF"/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5. </w:t>
      </w:r>
      <w:r w:rsidR="00683F49" w:rsidRPr="004337E4">
        <w:rPr>
          <w:rFonts w:ascii="Times New Roman" w:hAnsi="Times New Roman"/>
          <w:sz w:val="24"/>
          <w:szCs w:val="24"/>
          <w:lang w:val="vi-VN"/>
        </w:rPr>
        <w:t xml:space="preserve">Các dung dịch sau đây có cùng nồng độ 0,10 mol/l, dung dịch nào dẫn điện </w:t>
      </w:r>
      <w:r w:rsidRPr="004337E4">
        <w:rPr>
          <w:rFonts w:ascii="Times New Roman" w:hAnsi="Times New Roman"/>
          <w:sz w:val="24"/>
          <w:szCs w:val="24"/>
          <w:lang w:val="vi-VN"/>
        </w:rPr>
        <w:t>tốt nhất?</w:t>
      </w:r>
    </w:p>
    <w:p w14:paraId="092590D7" w14:textId="77777777" w:rsidR="00663255" w:rsidRPr="004337E4" w:rsidRDefault="00663255" w:rsidP="0089450F">
      <w:pPr>
        <w:shd w:val="clear" w:color="auto" w:fill="FFFFFF"/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OH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Cl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01323298" w14:textId="63F91FD0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6. </w:t>
      </w:r>
      <w:r w:rsidRPr="004337E4">
        <w:rPr>
          <w:rFonts w:ascii="Times New Roman" w:hAnsi="Times New Roman"/>
          <w:sz w:val="24"/>
          <w:szCs w:val="24"/>
          <w:lang w:val="vi-VN"/>
        </w:rPr>
        <w:t>Các dung dịch sau đây có cùng nồng độ 0,10 mol/l, dung dịch nào dẫn điện kém nhất?</w:t>
      </w:r>
    </w:p>
    <w:p w14:paraId="7DCBA451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lastRenderedPageBreak/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Cl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HF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>HI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Br.</w:t>
      </w:r>
    </w:p>
    <w:p w14:paraId="7C05AA8E" w14:textId="78F06E2F" w:rsidR="000425BD" w:rsidRPr="004337E4" w:rsidRDefault="000425BD" w:rsidP="0089450F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7. </w:t>
      </w:r>
      <w:r w:rsidRPr="004337E4">
        <w:rPr>
          <w:rFonts w:ascii="Times New Roman" w:hAnsi="Times New Roman"/>
          <w:sz w:val="24"/>
          <w:szCs w:val="24"/>
        </w:rPr>
        <w:t>Dung dịch X có chứa: a mol Ca</w:t>
      </w:r>
      <w:r w:rsidRPr="004337E4">
        <w:rPr>
          <w:rFonts w:ascii="Times New Roman" w:hAnsi="Times New Roman"/>
          <w:sz w:val="24"/>
          <w:szCs w:val="24"/>
          <w:vertAlign w:val="superscript"/>
        </w:rPr>
        <w:t>2+</w:t>
      </w:r>
      <w:r w:rsidRPr="004337E4">
        <w:rPr>
          <w:rFonts w:ascii="Times New Roman" w:hAnsi="Times New Roman"/>
          <w:sz w:val="24"/>
          <w:szCs w:val="24"/>
        </w:rPr>
        <w:t>, b mol Mg</w:t>
      </w:r>
      <w:r w:rsidRPr="004337E4">
        <w:rPr>
          <w:rFonts w:ascii="Times New Roman" w:hAnsi="Times New Roman"/>
          <w:sz w:val="24"/>
          <w:szCs w:val="24"/>
          <w:vertAlign w:val="superscript"/>
        </w:rPr>
        <w:t>2+</w:t>
      </w:r>
      <w:r w:rsidRPr="004337E4">
        <w:rPr>
          <w:rFonts w:ascii="Times New Roman" w:hAnsi="Times New Roman"/>
          <w:sz w:val="24"/>
          <w:szCs w:val="24"/>
        </w:rPr>
        <w:t>, c mol Cl</w:t>
      </w:r>
      <w:r w:rsidRPr="004337E4">
        <w:rPr>
          <w:rFonts w:ascii="Times New Roman" w:hAnsi="Times New Roman"/>
          <w:sz w:val="24"/>
          <w:szCs w:val="24"/>
          <w:vertAlign w:val="superscript"/>
        </w:rPr>
        <w:t>-</w:t>
      </w:r>
      <w:r w:rsidRPr="004337E4">
        <w:rPr>
          <w:rFonts w:ascii="Times New Roman" w:hAnsi="Times New Roman"/>
          <w:sz w:val="24"/>
          <w:szCs w:val="24"/>
        </w:rPr>
        <w:t>. d mol 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</w:rPr>
        <w:t>-</w:t>
      </w:r>
      <w:r w:rsidRPr="004337E4">
        <w:rPr>
          <w:rFonts w:ascii="Times New Roman" w:hAnsi="Times New Roman"/>
          <w:sz w:val="24"/>
          <w:szCs w:val="24"/>
        </w:rPr>
        <w:t>. Biểu thức liên hệ giữa a, b, c và d là</w:t>
      </w:r>
    </w:p>
    <w:p w14:paraId="7356ADF5" w14:textId="0D41DA74" w:rsidR="000425BD" w:rsidRPr="004337E4" w:rsidRDefault="000425BD" w:rsidP="0089450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2a + 2b = 2c +2d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a + b = c + d.</w:t>
      </w:r>
      <w:r w:rsidRPr="004337E4">
        <w:rPr>
          <w:rFonts w:ascii="Times New Roman" w:hAnsi="Times New Roman"/>
          <w:b/>
          <w:sz w:val="24"/>
          <w:szCs w:val="24"/>
        </w:rPr>
        <w:t xml:space="preserve">                 C.  </w:t>
      </w:r>
      <w:r w:rsidRPr="004337E4">
        <w:rPr>
          <w:rFonts w:ascii="Times New Roman" w:hAnsi="Times New Roman"/>
          <w:sz w:val="24"/>
          <w:szCs w:val="24"/>
        </w:rPr>
        <w:t>2a + 2b = c + d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a + b = 2c + 2d.</w:t>
      </w:r>
    </w:p>
    <w:p w14:paraId="086BB2FD" w14:textId="26E8B876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89450F" w:rsidRPr="004337E4">
        <w:rPr>
          <w:rFonts w:ascii="Times New Roman" w:hAnsi="Times New Roman"/>
          <w:b/>
          <w:sz w:val="24"/>
          <w:szCs w:val="24"/>
        </w:rPr>
        <w:t>8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Nồng độ mol của ion N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rong dung dịch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2M là</w:t>
      </w:r>
    </w:p>
    <w:p w14:paraId="26BE40CB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2M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1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0,4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5M.</w:t>
      </w:r>
    </w:p>
    <w:p w14:paraId="6BC87E04" w14:textId="1D1D69AF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89450F" w:rsidRPr="004337E4">
        <w:rPr>
          <w:rFonts w:ascii="Times New Roman" w:hAnsi="Times New Roman"/>
          <w:b/>
          <w:sz w:val="24"/>
          <w:szCs w:val="24"/>
        </w:rPr>
        <w:t>9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Nồng độ mol của ion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rong dung dịch Al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5M là</w:t>
      </w:r>
    </w:p>
    <w:p w14:paraId="05974A3B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2M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0,15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>0,1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5M.</w:t>
      </w:r>
    </w:p>
    <w:p w14:paraId="2B5A29C8" w14:textId="5E04F806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0. </w:t>
      </w:r>
      <w:r w:rsidRPr="004337E4">
        <w:rPr>
          <w:rFonts w:ascii="Times New Roman" w:hAnsi="Times New Roman"/>
          <w:sz w:val="24"/>
          <w:szCs w:val="24"/>
          <w:lang w:val="vi-VN"/>
        </w:rPr>
        <w:t>Trộn 200 ml dung dịch HCl 0,2M với 300 ml dung dịch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1M thu được dung dịch X. Coi như thể tích dung dịch thay đổi không đáng kể, nồng độ mol của ion H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rong X là</w:t>
      </w:r>
    </w:p>
    <w:p w14:paraId="3D01B399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3M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1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0,2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25M.</w:t>
      </w:r>
    </w:p>
    <w:p w14:paraId="0553DB8A" w14:textId="60BA8BD8" w:rsidR="00663255" w:rsidRPr="004337E4" w:rsidRDefault="00663255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1. </w:t>
      </w:r>
      <w:r w:rsidRPr="004337E4">
        <w:rPr>
          <w:rFonts w:ascii="Times New Roman" w:hAnsi="Times New Roman"/>
          <w:sz w:val="24"/>
          <w:szCs w:val="24"/>
          <w:lang w:val="vi-VN"/>
        </w:rPr>
        <w:t>Trộn 600 ml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1 M với 400 ml dung dịch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5M thu được dung dịch X. Coi như thể tích dung dịch thay đổi không đáng kể, tổng nồng độ mol của các cation trong X là</w:t>
      </w:r>
    </w:p>
    <w:p w14:paraId="7D19E045" w14:textId="77777777" w:rsidR="00663255" w:rsidRPr="004337E4" w:rsidRDefault="00663255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0,04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1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>0,02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05M.</w:t>
      </w:r>
    </w:p>
    <w:p w14:paraId="623B2AFF" w14:textId="2EBE223D" w:rsidR="004337E4" w:rsidRPr="004337E4" w:rsidRDefault="004337E4" w:rsidP="004337E4">
      <w:pPr>
        <w:spacing w:after="0" w:line="264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2</w:t>
      </w:r>
      <w:r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Theo thuyết A-rê-ni-ut, chất nào sau đây là axit?</w:t>
      </w:r>
    </w:p>
    <w:p w14:paraId="12ED60A4" w14:textId="0932516E" w:rsidR="004337E4" w:rsidRPr="004337E4" w:rsidRDefault="004337E4" w:rsidP="004337E4">
      <w:pPr>
        <w:spacing w:after="0" w:line="264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HCl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KOH.</w:t>
      </w:r>
      <w:r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AlCl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0D85A2DB" w14:textId="21D6BB14" w:rsidR="004337E4" w:rsidRPr="004337E4" w:rsidRDefault="004337E4" w:rsidP="004337E4">
      <w:pPr>
        <w:spacing w:after="0" w:line="264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3</w:t>
      </w:r>
      <w:r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Dãy nào sau đây gồm các muối?</w:t>
      </w:r>
    </w:p>
    <w:p w14:paraId="5AC57549" w14:textId="6B5CDB11" w:rsidR="004337E4" w:rsidRPr="004337E4" w:rsidRDefault="004337E4" w:rsidP="004337E4">
      <w:pPr>
        <w:spacing w:after="0" w:line="264" w:lineRule="auto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, HCl.</w:t>
      </w:r>
      <w:r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KHS, K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, NaOH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Mg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, HF.</w:t>
      </w:r>
    </w:p>
    <w:p w14:paraId="42D6127B" w14:textId="63134624" w:rsidR="00C34892" w:rsidRPr="004337E4" w:rsidRDefault="00C34892" w:rsidP="00C34892">
      <w:pPr>
        <w:spacing w:after="0"/>
        <w:jc w:val="both"/>
        <w:rPr>
          <w:rFonts w:ascii="Times New Roman" w:hAnsi="Times New Roman"/>
          <w:b/>
          <w:sz w:val="24"/>
          <w:szCs w:val="24"/>
          <w:lang w:val="pt-BR"/>
        </w:rPr>
      </w:pPr>
      <w:r w:rsidRPr="004337E4">
        <w:rPr>
          <w:rFonts w:ascii="Times New Roman" w:hAnsi="Times New Roman"/>
          <w:b/>
          <w:sz w:val="24"/>
          <w:szCs w:val="24"/>
          <w:lang w:val="nl-NL"/>
        </w:rPr>
        <w:t>Câu 1</w:t>
      </w:r>
      <w:r w:rsidR="004337E4" w:rsidRPr="004337E4">
        <w:rPr>
          <w:rFonts w:ascii="Times New Roman" w:hAnsi="Times New Roman"/>
          <w:b/>
          <w:sz w:val="24"/>
          <w:szCs w:val="24"/>
          <w:lang w:val="nl-NL"/>
        </w:rPr>
        <w:t>4</w:t>
      </w:r>
      <w:r w:rsidR="004337E4">
        <w:rPr>
          <w:rFonts w:ascii="Times New Roman" w:hAnsi="Times New Roman"/>
          <w:b/>
          <w:sz w:val="24"/>
          <w:szCs w:val="24"/>
          <w:lang w:val="nl-NL"/>
        </w:rPr>
        <w:t>.</w:t>
      </w:r>
      <w:r w:rsidRPr="004337E4">
        <w:rPr>
          <w:rFonts w:ascii="Times New Roman" w:hAnsi="Times New Roman"/>
          <w:sz w:val="24"/>
          <w:szCs w:val="24"/>
          <w:lang w:val="pt-BR"/>
        </w:rPr>
        <w:t xml:space="preserve"> Cho các chất sau: NaOH, Al(OH)</w:t>
      </w:r>
      <w:r w:rsidRPr="004337E4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4337E4">
        <w:rPr>
          <w:rFonts w:ascii="Times New Roman" w:hAnsi="Times New Roman"/>
          <w:sz w:val="24"/>
          <w:szCs w:val="24"/>
          <w:lang w:val="pt-BR"/>
        </w:rPr>
        <w:t>, Fe(OH)</w:t>
      </w:r>
      <w:r w:rsidRPr="004337E4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4337E4">
        <w:rPr>
          <w:rFonts w:ascii="Times New Roman" w:hAnsi="Times New Roman"/>
          <w:sz w:val="24"/>
          <w:szCs w:val="24"/>
          <w:lang w:val="pt-BR"/>
        </w:rPr>
        <w:t>, Zn(OH)</w:t>
      </w:r>
      <w:r w:rsidRPr="004337E4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4337E4">
        <w:rPr>
          <w:rFonts w:ascii="Times New Roman" w:hAnsi="Times New Roman"/>
          <w:sz w:val="24"/>
          <w:szCs w:val="24"/>
          <w:lang w:val="pt-BR"/>
        </w:rPr>
        <w:t>, Mg(OH)</w:t>
      </w:r>
      <w:r w:rsidRPr="004337E4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4337E4">
        <w:rPr>
          <w:rFonts w:ascii="Times New Roman" w:hAnsi="Times New Roman"/>
          <w:sz w:val="24"/>
          <w:szCs w:val="24"/>
          <w:lang w:val="pt-BR"/>
        </w:rPr>
        <w:t>. Số chất tính lưỡng tính là</w:t>
      </w:r>
    </w:p>
    <w:p w14:paraId="298FDF69" w14:textId="19E157A8" w:rsidR="00C34892" w:rsidRPr="004337E4" w:rsidRDefault="004337E4" w:rsidP="004337E4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r w:rsidR="00C34892" w:rsidRPr="004337E4">
        <w:rPr>
          <w:rFonts w:ascii="Times New Roman" w:hAnsi="Times New Roman"/>
          <w:b/>
          <w:sz w:val="24"/>
          <w:szCs w:val="24"/>
        </w:rPr>
        <w:t>A.</w:t>
      </w:r>
      <w:r w:rsidR="00C34892" w:rsidRPr="004337E4">
        <w:rPr>
          <w:rFonts w:ascii="Times New Roman" w:hAnsi="Times New Roman"/>
          <w:sz w:val="24"/>
          <w:szCs w:val="24"/>
        </w:rPr>
        <w:t xml:space="preserve"> 1.</w:t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b/>
          <w:sz w:val="24"/>
          <w:szCs w:val="24"/>
        </w:rPr>
        <w:t>B.</w:t>
      </w:r>
      <w:r w:rsidR="00C34892" w:rsidRPr="004337E4">
        <w:rPr>
          <w:rFonts w:ascii="Times New Roman" w:hAnsi="Times New Roman"/>
          <w:sz w:val="24"/>
          <w:szCs w:val="24"/>
        </w:rPr>
        <w:t xml:space="preserve"> 2.</w:t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</w:t>
      </w:r>
      <w:r w:rsidR="00C34892" w:rsidRPr="004337E4">
        <w:rPr>
          <w:rFonts w:ascii="Times New Roman" w:hAnsi="Times New Roman"/>
          <w:b/>
          <w:sz w:val="24"/>
          <w:szCs w:val="24"/>
        </w:rPr>
        <w:t>C.</w:t>
      </w:r>
      <w:r w:rsidR="00C34892" w:rsidRPr="004337E4">
        <w:rPr>
          <w:rFonts w:ascii="Times New Roman" w:hAnsi="Times New Roman"/>
          <w:sz w:val="24"/>
          <w:szCs w:val="24"/>
        </w:rPr>
        <w:t xml:space="preserve"> 3.</w:t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sz w:val="24"/>
          <w:szCs w:val="24"/>
        </w:rPr>
        <w:tab/>
      </w:r>
      <w:r w:rsidR="00C34892" w:rsidRPr="004337E4">
        <w:rPr>
          <w:rFonts w:ascii="Times New Roman" w:hAnsi="Times New Roman"/>
          <w:b/>
          <w:sz w:val="24"/>
          <w:szCs w:val="24"/>
        </w:rPr>
        <w:t>D.</w:t>
      </w:r>
      <w:r w:rsidR="00C34892" w:rsidRPr="004337E4">
        <w:rPr>
          <w:rFonts w:ascii="Times New Roman" w:hAnsi="Times New Roman"/>
          <w:sz w:val="24"/>
          <w:szCs w:val="24"/>
        </w:rPr>
        <w:t xml:space="preserve"> 4.</w:t>
      </w:r>
    </w:p>
    <w:p w14:paraId="249E4B99" w14:textId="1420A4F9" w:rsidR="0089450F" w:rsidRPr="004337E4" w:rsidRDefault="0089450F" w:rsidP="0089450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</w:t>
      </w:r>
      <w:r w:rsidR="004337E4" w:rsidRPr="004337E4">
        <w:rPr>
          <w:rFonts w:ascii="Times New Roman" w:hAnsi="Times New Roman"/>
          <w:b/>
          <w:sz w:val="24"/>
          <w:szCs w:val="24"/>
        </w:rPr>
        <w:t>5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Dung dịch nào sau đây làm quì tím hóa đỏ</w:t>
      </w:r>
    </w:p>
    <w:p w14:paraId="54F5C0F4" w14:textId="7D0B2E30" w:rsidR="0089450F" w:rsidRPr="004337E4" w:rsidRDefault="0089450F" w:rsidP="0089450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     A.</w:t>
      </w:r>
      <w:r w:rsidRPr="004337E4">
        <w:rPr>
          <w:rFonts w:ascii="Times New Roman" w:hAnsi="Times New Roman"/>
          <w:sz w:val="24"/>
          <w:szCs w:val="24"/>
        </w:rPr>
        <w:t xml:space="preserve"> Ba(OH)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HCl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K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NaCl.</w:t>
      </w:r>
    </w:p>
    <w:p w14:paraId="0BC06D26" w14:textId="68D996BE" w:rsidR="0089450F" w:rsidRPr="004337E4" w:rsidRDefault="0089450F" w:rsidP="0089450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</w:t>
      </w:r>
      <w:r w:rsidR="004337E4">
        <w:rPr>
          <w:rFonts w:ascii="Times New Roman" w:hAnsi="Times New Roman"/>
          <w:b/>
          <w:sz w:val="24"/>
          <w:szCs w:val="24"/>
        </w:rPr>
        <w:t>6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Dung dịch chất nào sau đây có pH &gt; 7?</w:t>
      </w:r>
    </w:p>
    <w:p w14:paraId="7027F211" w14:textId="31EDBE9D" w:rsidR="0089450F" w:rsidRPr="004337E4" w:rsidRDefault="0089450F" w:rsidP="0089450F">
      <w:pPr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     A.</w:t>
      </w:r>
      <w:r w:rsidRPr="004337E4">
        <w:rPr>
          <w:rFonts w:ascii="Times New Roman" w:hAnsi="Times New Roman"/>
          <w:sz w:val="24"/>
          <w:szCs w:val="24"/>
        </w:rPr>
        <w:t xml:space="preserve"> KOH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 xml:space="preserve">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NaCl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Cu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0861E55D" w14:textId="7EFF5CC7" w:rsidR="00606651" w:rsidRPr="004337E4" w:rsidRDefault="00606651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CF5624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4337E4">
        <w:rPr>
          <w:rFonts w:ascii="Times New Roman" w:hAnsi="Times New Roman"/>
          <w:b/>
          <w:sz w:val="24"/>
          <w:szCs w:val="24"/>
        </w:rPr>
        <w:t>7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các dung dịch có cùng nồng độ: NaOH (1)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 xml:space="preserve">4 </w:t>
      </w:r>
      <w:r w:rsidRPr="004337E4">
        <w:rPr>
          <w:rFonts w:ascii="Times New Roman" w:hAnsi="Times New Roman"/>
          <w:sz w:val="24"/>
          <w:szCs w:val="24"/>
          <w:lang w:val="vi-VN"/>
        </w:rPr>
        <w:t>(2), HCl(3), K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 xml:space="preserve">3 </w:t>
      </w:r>
      <w:r w:rsidRPr="004337E4">
        <w:rPr>
          <w:rFonts w:ascii="Times New Roman" w:hAnsi="Times New Roman"/>
          <w:sz w:val="24"/>
          <w:szCs w:val="24"/>
          <w:lang w:val="vi-VN"/>
        </w:rPr>
        <w:t>(4). Giá trị pH của các dung dịch được sắp xếp theo chiều tăng từ trái sang phải là:</w:t>
      </w:r>
    </w:p>
    <w:p w14:paraId="1C379349" w14:textId="7C87E875" w:rsidR="00606651" w:rsidRPr="004337E4" w:rsidRDefault="006066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(3), (2), (4), (1)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>(4), (1), (2), (3)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(1), (2), (3), (4)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="0089450F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u w:val="single"/>
          <w:lang w:val="vi-VN"/>
        </w:rPr>
        <w:t>(</w:t>
      </w:r>
      <w:r w:rsidRPr="004337E4">
        <w:rPr>
          <w:rFonts w:ascii="Times New Roman" w:hAnsi="Times New Roman"/>
          <w:sz w:val="24"/>
          <w:szCs w:val="24"/>
          <w:lang w:val="vi-VN"/>
        </w:rPr>
        <w:t>2), (3), (4), (1).</w:t>
      </w:r>
    </w:p>
    <w:p w14:paraId="216141D4" w14:textId="34F7EEE3" w:rsidR="0089450F" w:rsidRPr="004337E4" w:rsidRDefault="0089450F" w:rsidP="0089450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1</w:t>
      </w:r>
      <w:r w:rsidR="004337E4">
        <w:rPr>
          <w:rFonts w:ascii="Times New Roman" w:hAnsi="Times New Roman"/>
          <w:b/>
          <w:sz w:val="24"/>
          <w:szCs w:val="24"/>
        </w:rPr>
        <w:t>8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Dung dịch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0,05M có pH là</w:t>
      </w:r>
    </w:p>
    <w:p w14:paraId="2B27283A" w14:textId="536753EC" w:rsidR="0089450F" w:rsidRPr="004337E4" w:rsidRDefault="0089450F" w:rsidP="0089450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A. </w:t>
      </w:r>
      <w:r w:rsidRPr="004337E4">
        <w:rPr>
          <w:rFonts w:ascii="Times New Roman" w:hAnsi="Times New Roman"/>
          <w:sz w:val="24"/>
          <w:szCs w:val="24"/>
        </w:rPr>
        <w:t>2.</w:t>
      </w:r>
      <w:r w:rsidRPr="004337E4">
        <w:rPr>
          <w:rFonts w:ascii="Times New Roman" w:hAnsi="Times New Roman"/>
          <w:sz w:val="24"/>
          <w:szCs w:val="24"/>
        </w:rPr>
        <w:tab/>
        <w:t xml:space="preserve">   </w:t>
      </w:r>
      <w:r w:rsidRPr="004337E4">
        <w:rPr>
          <w:rFonts w:ascii="Times New Roman" w:hAnsi="Times New Roman"/>
          <w:b/>
          <w:sz w:val="24"/>
          <w:szCs w:val="24"/>
        </w:rPr>
        <w:t xml:space="preserve">B. </w:t>
      </w:r>
      <w:r w:rsidRPr="004337E4">
        <w:rPr>
          <w:rFonts w:ascii="Times New Roman" w:hAnsi="Times New Roman"/>
          <w:sz w:val="24"/>
          <w:szCs w:val="24"/>
        </w:rPr>
        <w:t>11.</w:t>
      </w:r>
      <w:r w:rsidRPr="004337E4"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 xml:space="preserve">C. </w:t>
      </w:r>
      <w:r w:rsidRPr="004337E4">
        <w:rPr>
          <w:rFonts w:ascii="Times New Roman" w:hAnsi="Times New Roman"/>
          <w:sz w:val="24"/>
          <w:szCs w:val="24"/>
        </w:rPr>
        <w:t>4.</w:t>
      </w:r>
      <w:r w:rsidRPr="004337E4">
        <w:rPr>
          <w:rFonts w:ascii="Times New Roman" w:hAnsi="Times New Roman"/>
          <w:sz w:val="24"/>
          <w:szCs w:val="24"/>
        </w:rPr>
        <w:tab/>
        <w:t xml:space="preserve">      </w:t>
      </w:r>
      <w:r w:rsidRPr="004337E4">
        <w:rPr>
          <w:rFonts w:ascii="Times New Roman" w:hAnsi="Times New Roman"/>
          <w:b/>
          <w:sz w:val="24"/>
          <w:szCs w:val="24"/>
        </w:rPr>
        <w:t xml:space="preserve">D. </w:t>
      </w:r>
      <w:r w:rsidRPr="004337E4">
        <w:rPr>
          <w:rFonts w:ascii="Times New Roman" w:hAnsi="Times New Roman"/>
          <w:sz w:val="24"/>
          <w:szCs w:val="24"/>
        </w:rPr>
        <w:t>1.</w:t>
      </w:r>
    </w:p>
    <w:p w14:paraId="11480220" w14:textId="2153BE74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b/>
          <w:sz w:val="24"/>
          <w:szCs w:val="24"/>
        </w:rPr>
        <w:t>Câu 1</w:t>
      </w:r>
      <w:r w:rsidR="004337E4">
        <w:rPr>
          <w:rFonts w:ascii="Times New Roman" w:hAnsi="Times New Roman"/>
          <w:b/>
          <w:sz w:val="24"/>
          <w:szCs w:val="24"/>
        </w:rPr>
        <w:t>9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nl-NL"/>
        </w:rPr>
        <w:t>Cho các phát biểu sau:</w:t>
      </w:r>
    </w:p>
    <w:p w14:paraId="1286520E" w14:textId="739CE9FE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(1) Dung dịch H</w:t>
      </w:r>
      <w:r w:rsidRPr="004337E4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4337E4">
        <w:rPr>
          <w:rFonts w:ascii="Times New Roman" w:hAnsi="Times New Roman"/>
          <w:sz w:val="24"/>
          <w:szCs w:val="24"/>
          <w:lang w:val="nl-NL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0,1M có [H</w:t>
      </w:r>
      <w:r w:rsidRPr="004337E4">
        <w:rPr>
          <w:rFonts w:ascii="Times New Roman" w:hAnsi="Times New Roman"/>
          <w:sz w:val="24"/>
          <w:szCs w:val="24"/>
          <w:vertAlign w:val="superscript"/>
          <w:lang w:val="nl-NL"/>
        </w:rPr>
        <w:t>+</w:t>
      </w:r>
      <w:r w:rsidRPr="004337E4">
        <w:rPr>
          <w:rFonts w:ascii="Times New Roman" w:hAnsi="Times New Roman"/>
          <w:sz w:val="24"/>
          <w:szCs w:val="24"/>
          <w:lang w:val="nl-NL"/>
        </w:rPr>
        <w:t>] = 0,2M.</w:t>
      </w:r>
    </w:p>
    <w:p w14:paraId="4606A10D" w14:textId="7CBAC564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(2) Dung dịch có pH = 12 làm quỳ tím hóa đỏ.</w:t>
      </w:r>
    </w:p>
    <w:p w14:paraId="075D51E2" w14:textId="414A2380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(3) Dung dịch NaOH 0,01M có pH = 2.</w:t>
      </w:r>
    </w:p>
    <w:p w14:paraId="221AFCA2" w14:textId="72441C2F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(4) </w:t>
      </w:r>
      <w:r w:rsidRPr="004337E4">
        <w:rPr>
          <w:rFonts w:ascii="Times New Roman" w:hAnsi="Times New Roman"/>
          <w:sz w:val="24"/>
          <w:szCs w:val="24"/>
        </w:rPr>
        <w:t>Trộn 100 ml dung dịch HCl 0,2M với 200 ml dung dịch NaOH 0,1M được dung dịch có pH = 7.</w:t>
      </w:r>
    </w:p>
    <w:p w14:paraId="005A88CE" w14:textId="77777777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Số phát biểu đúng là </w:t>
      </w:r>
    </w:p>
    <w:p w14:paraId="2C3EF1EC" w14:textId="3A236BFE" w:rsidR="0089450F" w:rsidRPr="004337E4" w:rsidRDefault="0089450F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 xml:space="preserve">     </w:t>
      </w:r>
      <w:r w:rsidRPr="004337E4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1.                 </w:t>
      </w:r>
      <w:r w:rsidRPr="004337E4">
        <w:rPr>
          <w:rFonts w:ascii="Times New Roman" w:hAnsi="Times New Roman"/>
          <w:sz w:val="24"/>
          <w:szCs w:val="24"/>
          <w:lang w:val="nl-NL"/>
        </w:rPr>
        <w:tab/>
        <w:t xml:space="preserve">            </w:t>
      </w:r>
      <w:r w:rsidRPr="004337E4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2.            </w:t>
      </w:r>
      <w:r w:rsidRPr="004337E4">
        <w:rPr>
          <w:rFonts w:ascii="Times New Roman" w:hAnsi="Times New Roman"/>
          <w:sz w:val="24"/>
          <w:szCs w:val="24"/>
          <w:lang w:val="nl-NL"/>
        </w:rPr>
        <w:tab/>
      </w:r>
      <w:r w:rsidRPr="004337E4">
        <w:rPr>
          <w:rFonts w:ascii="Times New Roman" w:hAnsi="Times New Roman"/>
          <w:sz w:val="24"/>
          <w:szCs w:val="24"/>
          <w:lang w:val="nl-NL"/>
        </w:rPr>
        <w:tab/>
        <w:t xml:space="preserve">       </w:t>
      </w:r>
      <w:r w:rsidRPr="004337E4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3.                   </w:t>
      </w:r>
      <w:r w:rsidRPr="004337E4">
        <w:rPr>
          <w:rFonts w:ascii="Times New Roman" w:hAnsi="Times New Roman"/>
          <w:sz w:val="24"/>
          <w:szCs w:val="24"/>
          <w:lang w:val="nl-NL"/>
        </w:rPr>
        <w:tab/>
      </w:r>
      <w:r w:rsidRPr="004337E4">
        <w:rPr>
          <w:rFonts w:ascii="Times New Roman" w:hAnsi="Times New Roman"/>
          <w:sz w:val="24"/>
          <w:szCs w:val="24"/>
          <w:lang w:val="nl-NL"/>
        </w:rPr>
        <w:tab/>
      </w:r>
      <w:r w:rsidRPr="004337E4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4.</w:t>
      </w:r>
    </w:p>
    <w:p w14:paraId="3C497D27" w14:textId="2A1BE3E6" w:rsidR="00CB4B8B" w:rsidRPr="004337E4" w:rsidRDefault="00CB4B8B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4337E4">
        <w:rPr>
          <w:rFonts w:ascii="Times New Roman" w:hAnsi="Times New Roman"/>
          <w:b/>
          <w:sz w:val="24"/>
          <w:szCs w:val="24"/>
        </w:rPr>
        <w:t>20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Dãy ion nào sau đây có thể đồng thời tồn tại trong cùng một dung dịch?</w:t>
      </w:r>
    </w:p>
    <w:p w14:paraId="6A53226C" w14:textId="326E2ACD" w:rsidR="00CB4B8B" w:rsidRPr="004337E4" w:rsidRDefault="00CB4B8B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Cl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, 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-</w:t>
      </w:r>
      <w:r w:rsidRPr="004337E4">
        <w:rPr>
          <w:rFonts w:ascii="Times New Roman" w:hAnsi="Times New Roman"/>
          <w:sz w:val="24"/>
          <w:szCs w:val="24"/>
          <w:lang w:val="vi-VN"/>
        </w:rPr>
        <w:t>, Cu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="00A6585A" w:rsidRPr="004337E4">
        <w:rPr>
          <w:rFonts w:ascii="Times New Roman" w:hAnsi="Times New Roman"/>
          <w:b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K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 OH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, B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4337E4">
        <w:rPr>
          <w:rFonts w:ascii="Times New Roman" w:hAnsi="Times New Roman"/>
          <w:sz w:val="24"/>
          <w:szCs w:val="24"/>
          <w:lang w:val="vi-VN"/>
        </w:rPr>
        <w:t>, 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14:paraId="125C8099" w14:textId="77777777" w:rsidR="00CB4B8B" w:rsidRPr="004337E4" w:rsidRDefault="00CB4B8B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g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 B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 w:rsidRPr="004337E4">
        <w:rPr>
          <w:rFonts w:ascii="Times New Roman" w:hAnsi="Times New Roman"/>
          <w:sz w:val="24"/>
          <w:szCs w:val="24"/>
          <w:lang w:val="vi-VN"/>
        </w:rPr>
        <w:t>,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, OH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H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 w:rsidRPr="004337E4">
        <w:rPr>
          <w:rFonts w:ascii="Times New Roman" w:hAnsi="Times New Roman"/>
          <w:sz w:val="24"/>
          <w:szCs w:val="24"/>
          <w:lang w:val="vi-VN"/>
        </w:rPr>
        <w:t>,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07BD165" w14:textId="048C7F57" w:rsidR="00201D10" w:rsidRPr="004337E4" w:rsidRDefault="00201D10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4337E4">
        <w:rPr>
          <w:rFonts w:ascii="Times New Roman" w:hAnsi="Times New Roman"/>
          <w:b/>
          <w:sz w:val="24"/>
          <w:szCs w:val="24"/>
        </w:rPr>
        <w:t>2</w:t>
      </w:r>
      <w:r w:rsidR="00AF6ADE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Dung dịch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thể tác dụng với tất cả các chất trong dãy nào sau đây?</w:t>
      </w:r>
    </w:p>
    <w:p w14:paraId="591D08D9" w14:textId="77777777" w:rsidR="00201D10" w:rsidRPr="004337E4" w:rsidRDefault="00201D10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Cl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KOH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Ba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Fe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.</w:t>
      </w:r>
    </w:p>
    <w:p w14:paraId="49E96218" w14:textId="77777777" w:rsidR="00201D10" w:rsidRPr="004337E4" w:rsidRDefault="00201D10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K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C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Ba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HCl.</w:t>
      </w:r>
    </w:p>
    <w:p w14:paraId="12AAF2E9" w14:textId="728FA3A8" w:rsidR="0089450F" w:rsidRPr="004337E4" w:rsidRDefault="0089450F" w:rsidP="0089450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Câu </w:t>
      </w:r>
      <w:r w:rsidR="004337E4">
        <w:rPr>
          <w:rFonts w:ascii="Times New Roman" w:hAnsi="Times New Roman"/>
          <w:b/>
          <w:sz w:val="24"/>
          <w:szCs w:val="24"/>
        </w:rPr>
        <w:t>22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Phương trình ion thu gọn: H</w:t>
      </w:r>
      <w:r w:rsidRPr="004337E4">
        <w:rPr>
          <w:rFonts w:ascii="Times New Roman" w:hAnsi="Times New Roman"/>
          <w:sz w:val="24"/>
          <w:szCs w:val="24"/>
          <w:vertAlign w:val="superscript"/>
        </w:rPr>
        <w:t>+</w:t>
      </w:r>
      <w:r w:rsidRPr="004337E4">
        <w:rPr>
          <w:rFonts w:ascii="Times New Roman" w:hAnsi="Times New Roman"/>
          <w:sz w:val="24"/>
          <w:szCs w:val="24"/>
        </w:rPr>
        <w:t xml:space="preserve"> + OH</w:t>
      </w:r>
      <w:r w:rsidRPr="004337E4">
        <w:rPr>
          <w:rFonts w:ascii="Times New Roman" w:hAnsi="Times New Roman"/>
          <w:sz w:val="24"/>
          <w:szCs w:val="24"/>
          <w:vertAlign w:val="superscript"/>
        </w:rPr>
        <w:t>-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 biểu diễn bản chất của phản ứng hoá học nào sau đây?</w:t>
      </w:r>
    </w:p>
    <w:p w14:paraId="43359AA1" w14:textId="77777777" w:rsidR="0089450F" w:rsidRPr="004337E4" w:rsidRDefault="0089450F" w:rsidP="0089450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A. </w:t>
      </w:r>
      <w:r w:rsidRPr="004337E4">
        <w:rPr>
          <w:rFonts w:ascii="Times New Roman" w:hAnsi="Times New Roman"/>
          <w:sz w:val="24"/>
          <w:szCs w:val="24"/>
        </w:rPr>
        <w:t>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+ BaCl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Ba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+ 2HCl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B. </w:t>
      </w:r>
      <w:r w:rsidRPr="004337E4">
        <w:rPr>
          <w:rFonts w:ascii="Times New Roman" w:hAnsi="Times New Roman"/>
          <w:sz w:val="24"/>
          <w:szCs w:val="24"/>
        </w:rPr>
        <w:t xml:space="preserve">2HCl + CaO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CaCl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 xml:space="preserve"> +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.</w:t>
      </w:r>
    </w:p>
    <w:p w14:paraId="7A79DEFD" w14:textId="77777777" w:rsidR="0089450F" w:rsidRPr="004337E4" w:rsidRDefault="0089450F" w:rsidP="0089450F">
      <w:pPr>
        <w:tabs>
          <w:tab w:val="left" w:pos="5136"/>
        </w:tabs>
        <w:spacing w:after="0" w:line="240" w:lineRule="auto"/>
        <w:ind w:firstLine="283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C. </w:t>
      </w:r>
      <w:r w:rsidRPr="004337E4">
        <w:rPr>
          <w:rFonts w:ascii="Times New Roman" w:hAnsi="Times New Roman"/>
          <w:sz w:val="24"/>
          <w:szCs w:val="24"/>
        </w:rPr>
        <w:t>NaOH + NaHC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+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D. </w:t>
      </w:r>
      <w:r w:rsidRPr="004337E4">
        <w:rPr>
          <w:rFonts w:ascii="Times New Roman" w:hAnsi="Times New Roman"/>
          <w:sz w:val="24"/>
          <w:szCs w:val="24"/>
        </w:rPr>
        <w:t xml:space="preserve">HCl + NaOH </w:t>
      </w:r>
      <w:r w:rsidRPr="004337E4">
        <w:rPr>
          <w:rFonts w:ascii="Times New Roman" w:hAnsi="Times New Roman"/>
          <w:sz w:val="24"/>
          <w:szCs w:val="24"/>
        </w:rPr>
        <w:sym w:font="Symbol" w:char="F0AE"/>
      </w:r>
      <w:r w:rsidRPr="004337E4">
        <w:rPr>
          <w:rFonts w:ascii="Times New Roman" w:hAnsi="Times New Roman"/>
          <w:sz w:val="24"/>
          <w:szCs w:val="24"/>
        </w:rPr>
        <w:t xml:space="preserve"> NaCl +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.</w:t>
      </w:r>
    </w:p>
    <w:p w14:paraId="18AA1E2D" w14:textId="3E193F9C" w:rsidR="00201D10" w:rsidRPr="004337E4" w:rsidRDefault="00201D10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89450F" w:rsidRPr="004337E4">
        <w:rPr>
          <w:rFonts w:ascii="Times New Roman" w:hAnsi="Times New Roman"/>
          <w:b/>
          <w:sz w:val="24"/>
          <w:szCs w:val="24"/>
        </w:rPr>
        <w:t>2</w:t>
      </w:r>
      <w:r w:rsidR="004337E4">
        <w:rPr>
          <w:rFonts w:ascii="Times New Roman" w:hAnsi="Times New Roman"/>
          <w:b/>
          <w:sz w:val="24"/>
          <w:szCs w:val="24"/>
        </w:rPr>
        <w:t>3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dung dịch Ba(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lần lượt vào các dung dịch sau: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H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 Số trường hợp có phản ứng xảy ra là</w:t>
      </w:r>
    </w:p>
    <w:p w14:paraId="515459FF" w14:textId="77777777" w:rsidR="00201D10" w:rsidRPr="004337E4" w:rsidRDefault="00201D10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>1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4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>2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>3.</w:t>
      </w:r>
    </w:p>
    <w:p w14:paraId="78E6C91B" w14:textId="0BF45B42" w:rsidR="00C34892" w:rsidRPr="004337E4" w:rsidRDefault="00C34892" w:rsidP="00C34892">
      <w:pPr>
        <w:spacing w:after="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4337E4">
        <w:rPr>
          <w:rFonts w:ascii="Times New Roman" w:hAnsi="Times New Roman"/>
          <w:b/>
          <w:sz w:val="24"/>
          <w:szCs w:val="24"/>
        </w:rPr>
        <w:t>Câu 2</w:t>
      </w:r>
      <w:r w:rsidR="004337E4" w:rsidRPr="004337E4">
        <w:rPr>
          <w:rFonts w:ascii="Times New Roman" w:hAnsi="Times New Roman"/>
          <w:b/>
          <w:sz w:val="24"/>
          <w:szCs w:val="24"/>
        </w:rPr>
        <w:t>4</w:t>
      </w:r>
      <w:r w:rsid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  <w:lang w:val="nl-NL"/>
        </w:rPr>
        <w:t xml:space="preserve"> Cho các thí nghiệm sau:</w:t>
      </w:r>
    </w:p>
    <w:p w14:paraId="48BDF881" w14:textId="77777777" w:rsidR="00C34892" w:rsidRPr="004337E4" w:rsidRDefault="00C34892" w:rsidP="00C34892">
      <w:pPr>
        <w:spacing w:after="0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>(1) Cho dung dịch CaCl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 xml:space="preserve"> dư vào dung dịch Na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3AF34E32" w14:textId="77777777" w:rsidR="00C34892" w:rsidRPr="004337E4" w:rsidRDefault="00C34892" w:rsidP="00C34892">
      <w:pPr>
        <w:spacing w:after="0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lastRenderedPageBreak/>
        <w:t>(2) Cho dung dịch NaOH dư vào dung dịch AlCl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230BAC22" w14:textId="77777777" w:rsidR="00C34892" w:rsidRPr="004337E4" w:rsidRDefault="00C34892" w:rsidP="00C34892">
      <w:pPr>
        <w:spacing w:after="0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>(3) Cho dung dịch AlCl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dư vào dung dịch NaOH.</w:t>
      </w:r>
    </w:p>
    <w:p w14:paraId="11D75145" w14:textId="77777777" w:rsidR="00C34892" w:rsidRPr="004337E4" w:rsidRDefault="00C34892" w:rsidP="00C34892">
      <w:pPr>
        <w:spacing w:after="0"/>
        <w:ind w:firstLine="720"/>
        <w:jc w:val="both"/>
        <w:rPr>
          <w:rFonts w:ascii="Times New Roman" w:hAnsi="Times New Roman"/>
          <w:b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>(4) Cho dung dịch NaOH vào dung dịch Cu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>.</w:t>
      </w:r>
    </w:p>
    <w:p w14:paraId="0C559165" w14:textId="77777777" w:rsidR="00C34892" w:rsidRPr="004337E4" w:rsidRDefault="00C34892" w:rsidP="00C34892">
      <w:pPr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 w:rsidRPr="004337E4">
        <w:rPr>
          <w:rFonts w:ascii="Times New Roman" w:hAnsi="Times New Roman"/>
          <w:sz w:val="24"/>
          <w:szCs w:val="24"/>
          <w:lang w:val="nl-NL"/>
        </w:rPr>
        <w:t>Sau khi phản ứng xảy ra hoàn toàn, số thí nghiệm thu được kết tủa là</w:t>
      </w:r>
    </w:p>
    <w:p w14:paraId="49B7948D" w14:textId="77777777" w:rsidR="00C34892" w:rsidRPr="004337E4" w:rsidRDefault="00C34892" w:rsidP="00C34892">
      <w:pPr>
        <w:spacing w:after="0" w:line="264" w:lineRule="auto"/>
        <w:ind w:firstLine="720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>A. 2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>B. 3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>C. 4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sz w:val="24"/>
          <w:szCs w:val="24"/>
        </w:rPr>
        <w:tab/>
        <w:t>D. 5.</w:t>
      </w:r>
    </w:p>
    <w:p w14:paraId="33EF8667" w14:textId="7A2C744E" w:rsidR="0089450F" w:rsidRPr="004337E4" w:rsidRDefault="0089450F" w:rsidP="0089450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>Câu 2</w:t>
      </w:r>
      <w:r w:rsidR="004337E4">
        <w:rPr>
          <w:rFonts w:ascii="Times New Roman" w:hAnsi="Times New Roman"/>
          <w:b/>
          <w:sz w:val="24"/>
          <w:szCs w:val="24"/>
        </w:rPr>
        <w:t>5</w:t>
      </w:r>
      <w:r w:rsidRPr="004337E4">
        <w:rPr>
          <w:rFonts w:ascii="Times New Roman" w:hAnsi="Times New Roman"/>
          <w:b/>
          <w:sz w:val="24"/>
          <w:szCs w:val="24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Một dung dịch chứa hai loại cation Fe</w:t>
      </w:r>
      <w:r w:rsidRPr="004337E4">
        <w:rPr>
          <w:rFonts w:ascii="Times New Roman" w:hAnsi="Times New Roman"/>
          <w:sz w:val="24"/>
          <w:szCs w:val="24"/>
          <w:vertAlign w:val="superscript"/>
        </w:rPr>
        <w:t>2+</w:t>
      </w:r>
      <w:r w:rsidRPr="004337E4">
        <w:rPr>
          <w:rFonts w:ascii="Times New Roman" w:hAnsi="Times New Roman"/>
          <w:sz w:val="24"/>
          <w:szCs w:val="24"/>
        </w:rPr>
        <w:t xml:space="preserve"> (0,1 mol) và Cu</w:t>
      </w:r>
      <w:r w:rsidRPr="004337E4">
        <w:rPr>
          <w:rFonts w:ascii="Times New Roman" w:hAnsi="Times New Roman"/>
          <w:sz w:val="24"/>
          <w:szCs w:val="24"/>
          <w:vertAlign w:val="superscript"/>
        </w:rPr>
        <w:t>2+</w:t>
      </w:r>
      <w:r w:rsidRPr="004337E4">
        <w:rPr>
          <w:rFonts w:ascii="Times New Roman" w:hAnsi="Times New Roman"/>
          <w:sz w:val="24"/>
          <w:szCs w:val="24"/>
        </w:rPr>
        <w:t xml:space="preserve"> (0,2 mol) cùng hai loại anion Cl</w:t>
      </w:r>
      <w:r w:rsidRPr="004337E4">
        <w:rPr>
          <w:rFonts w:ascii="Times New Roman" w:hAnsi="Times New Roman"/>
          <w:sz w:val="24"/>
          <w:szCs w:val="24"/>
          <w:vertAlign w:val="superscript"/>
        </w:rPr>
        <w:t>-</w:t>
      </w:r>
      <w:r w:rsidRPr="004337E4">
        <w:rPr>
          <w:rFonts w:ascii="Times New Roman" w:hAnsi="Times New Roman"/>
          <w:sz w:val="24"/>
          <w:szCs w:val="24"/>
        </w:rPr>
        <w:t xml:space="preserve"> (x</w:t>
      </w:r>
      <w:r w:rsidR="00450107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mol) và 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  <w:vertAlign w:val="superscript"/>
        </w:rPr>
        <w:t>2-</w:t>
      </w:r>
      <w:r w:rsidRPr="004337E4">
        <w:rPr>
          <w:rFonts w:ascii="Times New Roman" w:hAnsi="Times New Roman"/>
          <w:sz w:val="24"/>
          <w:szCs w:val="24"/>
        </w:rPr>
        <w:t xml:space="preserve"> (y mol). Khi cô cạn dung dịch thu được 44,7g chất rắn khan. Giá trị x, y lần lượt là</w:t>
      </w:r>
    </w:p>
    <w:p w14:paraId="0703FFA7" w14:textId="77777777" w:rsidR="0089450F" w:rsidRPr="004337E4" w:rsidRDefault="0089450F" w:rsidP="0089450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sz w:val="24"/>
          <w:szCs w:val="24"/>
        </w:rPr>
        <w:t xml:space="preserve">A. </w:t>
      </w:r>
      <w:r w:rsidRPr="004337E4">
        <w:rPr>
          <w:rFonts w:ascii="Times New Roman" w:hAnsi="Times New Roman"/>
          <w:sz w:val="24"/>
          <w:szCs w:val="24"/>
        </w:rPr>
        <w:t>0,2; 0,1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B. </w:t>
      </w:r>
      <w:r w:rsidRPr="004337E4">
        <w:rPr>
          <w:rFonts w:ascii="Times New Roman" w:hAnsi="Times New Roman"/>
          <w:sz w:val="24"/>
          <w:szCs w:val="24"/>
        </w:rPr>
        <w:t>0,3; 0,1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C. </w:t>
      </w:r>
      <w:r w:rsidRPr="004337E4">
        <w:rPr>
          <w:rFonts w:ascii="Times New Roman" w:hAnsi="Times New Roman"/>
          <w:sz w:val="24"/>
          <w:szCs w:val="24"/>
        </w:rPr>
        <w:t>0,2; 0,2.</w:t>
      </w:r>
      <w:r w:rsidRPr="004337E4">
        <w:rPr>
          <w:rFonts w:ascii="Times New Roman" w:hAnsi="Times New Roman"/>
          <w:sz w:val="24"/>
          <w:szCs w:val="24"/>
        </w:rPr>
        <w:tab/>
      </w:r>
      <w:r w:rsidRPr="004337E4">
        <w:rPr>
          <w:rFonts w:ascii="Times New Roman" w:hAnsi="Times New Roman"/>
          <w:b/>
          <w:sz w:val="24"/>
          <w:szCs w:val="24"/>
        </w:rPr>
        <w:t xml:space="preserve">D. </w:t>
      </w:r>
      <w:r w:rsidRPr="004337E4">
        <w:rPr>
          <w:rFonts w:ascii="Times New Roman" w:hAnsi="Times New Roman"/>
          <w:sz w:val="24"/>
          <w:szCs w:val="24"/>
        </w:rPr>
        <w:t>0,1; 0,2.</w:t>
      </w:r>
    </w:p>
    <w:p w14:paraId="43B94C98" w14:textId="77777777" w:rsidR="007C22A7" w:rsidRPr="004337E4" w:rsidRDefault="007C22A7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rPr>
          <w:rFonts w:ascii="Times New Roman" w:hAnsi="Times New Roman"/>
          <w:b/>
          <w:sz w:val="24"/>
          <w:szCs w:val="24"/>
          <w:lang w:val="vi-VN"/>
        </w:rPr>
      </w:pPr>
    </w:p>
    <w:p w14:paraId="403B4369" w14:textId="5298D3B5" w:rsidR="004B7C1A" w:rsidRPr="004337E4" w:rsidRDefault="004B7C1A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hương</w:t>
      </w:r>
      <w:r w:rsidR="00EB2242" w:rsidRPr="004337E4">
        <w:rPr>
          <w:rFonts w:ascii="Times New Roman" w:hAnsi="Times New Roman"/>
          <w:b/>
          <w:sz w:val="24"/>
          <w:szCs w:val="24"/>
        </w:rPr>
        <w:t xml:space="preserve"> 2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:</w:t>
      </w:r>
      <w:r w:rsidR="00450107" w:rsidRPr="004337E4">
        <w:rPr>
          <w:rFonts w:ascii="Times New Roman" w:hAnsi="Times New Roman"/>
          <w:b/>
          <w:sz w:val="24"/>
          <w:szCs w:val="24"/>
          <w:lang w:val="vi-VN"/>
        </w:rPr>
        <w:t xml:space="preserve"> NITƠ – PHOTPHO</w:t>
      </w:r>
    </w:p>
    <w:p w14:paraId="2E91847C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1</w:t>
      </w:r>
      <w:r w:rsidRPr="004337E4">
        <w:rPr>
          <w:rFonts w:ascii="Times New Roman" w:hAnsi="Times New Roman"/>
          <w:sz w:val="24"/>
          <w:szCs w:val="24"/>
          <w:lang w:val="vi-VN"/>
        </w:rPr>
        <w:t>. Cấu hình electron lớp ngoài cùng của nguyên tử nguyên tố nhóm VA là</w:t>
      </w:r>
    </w:p>
    <w:p w14:paraId="1F94525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18272CB8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Nguyên tố nào dưới đây </w:t>
      </w:r>
      <w:r w:rsidRPr="004337E4">
        <w:rPr>
          <w:rFonts w:ascii="Times New Roman" w:hAnsi="Times New Roman"/>
          <w:b/>
          <w:i/>
          <w:sz w:val="24"/>
          <w:szCs w:val="24"/>
          <w:lang w:val="vi-VN"/>
        </w:rPr>
        <w:t xml:space="preserve">không </w:t>
      </w:r>
      <w:r w:rsidRPr="004337E4">
        <w:rPr>
          <w:rFonts w:ascii="Times New Roman" w:hAnsi="Times New Roman"/>
          <w:sz w:val="24"/>
          <w:szCs w:val="24"/>
          <w:lang w:val="vi-VN"/>
        </w:rPr>
        <w:t>thuộc nhóm VA ?</w:t>
      </w:r>
    </w:p>
    <w:p w14:paraId="31EB5E45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P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Si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s.</w:t>
      </w:r>
    </w:p>
    <w:p w14:paraId="2D8C4539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3</w:t>
      </w:r>
      <w:r w:rsidRPr="004337E4">
        <w:rPr>
          <w:rFonts w:ascii="Times New Roman" w:hAnsi="Times New Roman"/>
          <w:sz w:val="24"/>
          <w:szCs w:val="24"/>
          <w:lang w:val="vi-VN"/>
        </w:rPr>
        <w:t>. Nhận định nào</w:t>
      </w:r>
      <w:r w:rsidRPr="004337E4">
        <w:rPr>
          <w:rFonts w:ascii="Times New Roman" w:hAnsi="Times New Roman"/>
          <w:b/>
          <w:i/>
          <w:sz w:val="24"/>
          <w:szCs w:val="24"/>
          <w:lang w:val="vi-VN"/>
        </w:rPr>
        <w:t xml:space="preserve"> sai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?</w:t>
      </w:r>
    </w:p>
    <w:p w14:paraId="79487279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ém hoạt động hóa học do phân tử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liên kết ba bền vững.</w:t>
      </w:r>
    </w:p>
    <w:p w14:paraId="6B5C72D5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rong các phản ứng,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thể là chất khử hoặc chất oxi hóa.</w:t>
      </w:r>
    </w:p>
    <w:p w14:paraId="54AE3E5A" w14:textId="26AEDA1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í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ông màu, không mùi, nhẹ hơn không khí, tan nhiều trong nước.</w:t>
      </w:r>
    </w:p>
    <w:p w14:paraId="3B9AEEF8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bị oxi hóa bởi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i có nhiệt độ cao tạo ra NO.</w:t>
      </w:r>
    </w:p>
    <w:p w14:paraId="41CE65A1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4</w:t>
      </w:r>
      <w:r w:rsidRPr="004337E4">
        <w:rPr>
          <w:rFonts w:ascii="Times New Roman" w:hAnsi="Times New Roman"/>
          <w:sz w:val="24"/>
          <w:szCs w:val="24"/>
          <w:lang w:val="vi-VN"/>
        </w:rPr>
        <w:t>. Oxit nào của N có màu nâu đỏ ?</w:t>
      </w:r>
    </w:p>
    <w:p w14:paraId="261D9A8C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5E42B6BA" w14:textId="6C939975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 Phản ứng nào chứng tỏ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tính khử ?</w:t>
      </w:r>
    </w:p>
    <w:p w14:paraId="4068E0DA" w14:textId="44ED401D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+ 3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⇄</m:t>
        </m:r>
      </m:oMath>
      <w:r w:rsidR="00F57C48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2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+ 6</w:t>
      </w:r>
      <w:r w:rsidR="003B7578" w:rsidRPr="004337E4">
        <w:rPr>
          <w:rFonts w:ascii="Times New Roman" w:hAnsi="Times New Roman"/>
          <w:sz w:val="24"/>
          <w:szCs w:val="24"/>
        </w:rPr>
        <w:t>Li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3B7578" w:rsidRPr="004337E4">
        <w:rPr>
          <w:rFonts w:ascii="Times New Roman" w:hAnsi="Times New Roman"/>
          <w:sz w:val="24"/>
          <w:szCs w:val="24"/>
          <w:lang w:val="vi-VN"/>
        </w:rPr>
        <w:t>→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</w:t>
      </w:r>
      <w:r w:rsidR="003B7578" w:rsidRPr="004337E4">
        <w:rPr>
          <w:rFonts w:ascii="Times New Roman" w:hAnsi="Times New Roman"/>
          <w:sz w:val="24"/>
          <w:szCs w:val="24"/>
        </w:rPr>
        <w:t>Li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N.</w:t>
      </w:r>
    </w:p>
    <w:p w14:paraId="1286D886" w14:textId="4F67FDE2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+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⇄</m:t>
        </m:r>
      </m:oMath>
      <w:r w:rsidR="00F57C48" w:rsidRPr="004337E4">
        <w:rPr>
          <w:rFonts w:ascii="Times New Roman" w:hAnsi="Times New Roman"/>
          <w:sz w:val="24"/>
          <w:szCs w:val="24"/>
        </w:rPr>
        <w:t xml:space="preserve">   </w:t>
      </w:r>
      <w:r w:rsidRPr="004337E4">
        <w:rPr>
          <w:rFonts w:ascii="Times New Roman" w:hAnsi="Times New Roman"/>
          <w:sz w:val="24"/>
          <w:szCs w:val="24"/>
          <w:lang w:val="vi-VN"/>
        </w:rPr>
        <w:t>2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+ 2Al → 2AlN.</w:t>
      </w:r>
    </w:p>
    <w:p w14:paraId="5A2D518A" w14:textId="5539CC19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6</w:t>
      </w:r>
      <w:r w:rsidRPr="004337E4">
        <w:rPr>
          <w:rFonts w:ascii="Times New Roman" w:hAnsi="Times New Roman"/>
          <w:sz w:val="24"/>
          <w:szCs w:val="24"/>
          <w:lang w:val="vi-VN"/>
        </w:rPr>
        <w:t>. Trong phòng thí nghiệm, người ta nung một lượng nhỏ muối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sẽ thu được khí </w:t>
      </w:r>
    </w:p>
    <w:p w14:paraId="179DF23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38A77EEC" w14:textId="63472D72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7</w:t>
      </w:r>
      <w:r w:rsidRPr="004337E4">
        <w:rPr>
          <w:rFonts w:ascii="Times New Roman" w:hAnsi="Times New Roman"/>
          <w:sz w:val="24"/>
          <w:szCs w:val="24"/>
          <w:lang w:val="vi-VN"/>
        </w:rPr>
        <w:t>.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softHyphen/>
        <w:t xml:space="preserve"> thể hiện tính bazơ khi tác dụng với</w:t>
      </w:r>
      <w:r w:rsidRPr="004337E4">
        <w:rPr>
          <w:rFonts w:ascii="Times New Roman" w:hAnsi="Times New Roman"/>
          <w:position w:val="-4"/>
          <w:sz w:val="24"/>
          <w:szCs w:val="24"/>
          <w:lang w:val="vi-VN"/>
        </w:rPr>
        <w:object w:dxaOrig="180" w:dyaOrig="279" w14:anchorId="75069E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731818610" r:id="rId6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0CBCFEA0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O.</w:t>
      </w:r>
    </w:p>
    <w:p w14:paraId="49810043" w14:textId="5341640A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8</w:t>
      </w:r>
      <w:r w:rsidRPr="004337E4">
        <w:rPr>
          <w:rFonts w:ascii="Times New Roman" w:hAnsi="Times New Roman"/>
          <w:sz w:val="24"/>
          <w:szCs w:val="24"/>
          <w:lang w:val="vi-VN"/>
        </w:rPr>
        <w:t>.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ể hiện tính khử khi tác dụng với</w:t>
      </w:r>
    </w:p>
    <w:p w14:paraId="74F3F6C2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Cl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</w:p>
    <w:p w14:paraId="4E4E6A4F" w14:textId="27F3824D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719A4" w:rsidRPr="004337E4">
        <w:rPr>
          <w:rFonts w:ascii="Times New Roman" w:hAnsi="Times New Roman"/>
          <w:b/>
          <w:bCs/>
          <w:sz w:val="24"/>
          <w:szCs w:val="24"/>
          <w:lang w:val="vi-VN"/>
        </w:rPr>
        <w:t>9</w:t>
      </w:r>
      <w:r w:rsidRPr="004337E4">
        <w:rPr>
          <w:rFonts w:ascii="Times New Roman" w:hAnsi="Times New Roman"/>
          <w:sz w:val="24"/>
          <w:szCs w:val="24"/>
          <w:lang w:val="vi-VN"/>
        </w:rPr>
        <w:t>. Dãy gồm các chất đều tác dụng được với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khí hoặc dung dịch) là:</w:t>
      </w:r>
    </w:p>
    <w:p w14:paraId="31514007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OH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HCl, Cu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Cl, NaCl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25821EB" w14:textId="2DAA22CD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0042B4" w:rsidRPr="004337E4">
        <w:rPr>
          <w:rFonts w:ascii="Times New Roman" w:hAnsi="Times New Roman"/>
          <w:b/>
          <w:bCs/>
          <w:sz w:val="24"/>
          <w:szCs w:val="24"/>
          <w:lang w:val="vi-VN"/>
        </w:rPr>
        <w:t>10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Cho sơ đồ: </w:t>
      </w:r>
      <w:r w:rsidRPr="004337E4">
        <w:rPr>
          <w:rFonts w:ascii="Times New Roman" w:hAnsi="Times New Roman"/>
          <w:position w:val="-12"/>
          <w:sz w:val="24"/>
          <w:szCs w:val="24"/>
          <w:lang w:val="vi-VN"/>
        </w:rPr>
        <w:object w:dxaOrig="3580" w:dyaOrig="420" w14:anchorId="19FC03F9">
          <v:shape id="_x0000_i1026" type="#_x0000_t75" style="width:180.75pt;height:20.25pt" o:ole="">
            <v:imagedata r:id="rId7" o:title=""/>
          </v:shape>
          <o:OLEObject Type="Embed" ProgID="Equation.DSMT4" ShapeID="_x0000_i1026" DrawAspect="Content" ObjectID="_1731818611" r:id="rId8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>. Các chất X, Y, Z lần lượt là:</w:t>
      </w:r>
    </w:p>
    <w:p w14:paraId="3A1A3386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</w:p>
    <w:p w14:paraId="1A377EF6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,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NO.</w:t>
      </w:r>
    </w:p>
    <w:p w14:paraId="0C176A7F" w14:textId="1B35A8B8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1</w:t>
      </w:r>
      <w:r w:rsidRPr="004337E4">
        <w:rPr>
          <w:rFonts w:ascii="Times New Roman" w:hAnsi="Times New Roman"/>
          <w:sz w:val="24"/>
          <w:szCs w:val="24"/>
          <w:lang w:val="vi-VN"/>
        </w:rPr>
        <w:t>. Chất nào dùng làm bột nở ?</w:t>
      </w:r>
    </w:p>
    <w:p w14:paraId="795D4900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Cl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softHyphen/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3F6A7AE4" w14:textId="77777777" w:rsidR="00336ECE" w:rsidRPr="004337E4" w:rsidRDefault="00336ECE" w:rsidP="00114019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</w:p>
    <w:p w14:paraId="4C013C35" w14:textId="7B2DA6E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7DB31C3" wp14:editId="6399F4CC">
                <wp:simplePos x="0" y="0"/>
                <wp:positionH relativeFrom="page">
                  <wp:posOffset>5219700</wp:posOffset>
                </wp:positionH>
                <wp:positionV relativeFrom="paragraph">
                  <wp:posOffset>10160</wp:posOffset>
                </wp:positionV>
                <wp:extent cx="2209800" cy="1701800"/>
                <wp:effectExtent l="0" t="0" r="0" b="0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0" cy="170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BE0CFA" w14:textId="77777777" w:rsidR="00E044CA" w:rsidRDefault="00E044CA" w:rsidP="00336ECE">
                            <w:r w:rsidRPr="00EB25D2">
                              <w:rPr>
                                <w:noProof/>
                              </w:rPr>
                              <w:drawing>
                                <wp:inline distT="0" distB="0" distL="0" distR="0" wp14:anchorId="0DCB27CB" wp14:editId="7B223A53">
                                  <wp:extent cx="1943100" cy="1701800"/>
                                  <wp:effectExtent l="0" t="0" r="0" b="0"/>
                                  <wp:docPr id="4" name="Picture 4" descr="C:\Users\PC\Downloads\bi-ging-in-tbi-11amoniac-v-mui-amoni-lp-11-nng-cao-tit-1-45-638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" descr="C:\Users\PC\Downloads\bi-ging-in-tbi-11amoniac-v-mui-amoni-lp-11-nng-cao-tit-1-45-638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04478" cy="17555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67DB31C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411pt;margin-top:.8pt;width:174pt;height:134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" filled="f" stroked="f">
                <v:textbox>
                  <w:txbxContent>
                    <w:p w14:paraId="32BE0CFA" w14:textId="77777777" w:rsidR="00E044CA" w:rsidRDefault="00E044CA" w:rsidP="00336ECE">
                      <w:r w:rsidRPr="00EB25D2">
                        <w:rPr>
                          <w:noProof/>
                        </w:rPr>
                        <w:drawing>
                          <wp:inline distT="0" distB="0" distL="0" distR="0" wp14:anchorId="0DCB27CB" wp14:editId="7B223A53">
                            <wp:extent cx="1943100" cy="1701800"/>
                            <wp:effectExtent l="0" t="0" r="0" b="0"/>
                            <wp:docPr id="4" name="Picture 4" descr="C:\Users\PC\Downloads\bi-ging-in-tbi-11amoniac-v-mui-amoni-lp-11-nng-cao-tit-1-45-638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" descr="C:\Users\PC\Downloads\bi-ging-in-tbi-11amoniac-v-mui-amoni-lp-11-nng-cao-tit-1-45-638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004478" cy="175555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 anchorx="page"/>
              </v:shape>
            </w:pict>
          </mc:Fallback>
        </mc:AlternateContent>
      </w: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2</w:t>
      </w:r>
      <w:r w:rsidRPr="004337E4">
        <w:rPr>
          <w:rFonts w:ascii="Times New Roman" w:hAnsi="Times New Roman"/>
          <w:sz w:val="24"/>
          <w:szCs w:val="24"/>
          <w:lang w:val="vi-VN"/>
        </w:rPr>
        <w:t>. Tiến hành thí nghiệm điều chế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ư hình vẽ bên. Nhận định nào đúng ?</w:t>
      </w:r>
    </w:p>
    <w:p w14:paraId="666F88B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í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ẹ hơn không khí nên không thể thu được bằng phương pháp đẩy nước.</w:t>
      </w:r>
    </w:p>
    <w:p w14:paraId="5FDC5E38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u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o ống nghiệm ướt vì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an nhiều trong nước.</w:t>
      </w:r>
    </w:p>
    <w:p w14:paraId="24177BB6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u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o ống nghiệm khô úp ngược vì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ẹ hơn không khí và tan nhiều trong nước.</w:t>
      </w:r>
    </w:p>
    <w:p w14:paraId="33F1C82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thể thay dung dịch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bằng dung dịch NaOH.</w:t>
      </w:r>
    </w:p>
    <w:p w14:paraId="5871F3E3" w14:textId="609CF318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3</w:t>
      </w:r>
      <w:r w:rsidRPr="004337E4">
        <w:rPr>
          <w:rFonts w:ascii="Times New Roman" w:hAnsi="Times New Roman"/>
          <w:sz w:val="24"/>
          <w:szCs w:val="24"/>
          <w:lang w:val="vi-VN"/>
        </w:rPr>
        <w:t>. Cho 3 lít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ác dụng với 2 lít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xúc tác, thu được 0,5 lít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="00D3561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ác thể tích khí đo ở cùng điều kiện nhiệt độ áp suất. Hiệu suất phản ứng là</w:t>
      </w:r>
    </w:p>
    <w:p w14:paraId="26A63FC1" w14:textId="245125AE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0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5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5%.</w:t>
      </w:r>
      <w:r w:rsidR="008B56A7"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0%.</w:t>
      </w:r>
    </w:p>
    <w:p w14:paraId="52E8A55B" w14:textId="68C91332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lastRenderedPageBreak/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4</w:t>
      </w:r>
      <w:r w:rsidRPr="004337E4">
        <w:rPr>
          <w:rFonts w:ascii="Times New Roman" w:hAnsi="Times New Roman"/>
          <w:sz w:val="24"/>
          <w:szCs w:val="24"/>
          <w:lang w:val="vi-VN"/>
        </w:rPr>
        <w:t>. Cho 10 lít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ác dụng với 40 lít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ó xúc tác, sau phản ứng thu được 35 lít hỗn hợp khí X. Các</w:t>
      </w:r>
      <w:r w:rsidR="00D3561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thể tích khí đo ở cùng điều kiện nhiệt độ áp suất. Hiệu suất phản ứng là</w:t>
      </w:r>
    </w:p>
    <w:p w14:paraId="421C7085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75,00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6,25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6,67%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0,00%.</w:t>
      </w:r>
    </w:p>
    <w:p w14:paraId="689510DE" w14:textId="0C5B6ABB" w:rsidR="008B56A7" w:rsidRPr="004337E4" w:rsidRDefault="00336ECE" w:rsidP="008B56A7">
      <w:pPr>
        <w:tabs>
          <w:tab w:val="left" w:pos="1665"/>
          <w:tab w:val="left" w:pos="6435"/>
        </w:tabs>
        <w:spacing w:after="0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404EE" w:rsidRPr="004337E4">
        <w:rPr>
          <w:rFonts w:ascii="Times New Roman" w:hAnsi="Times New Roman"/>
          <w:b/>
          <w:bCs/>
          <w:sz w:val="24"/>
          <w:szCs w:val="24"/>
          <w:lang w:val="vi-VN"/>
        </w:rPr>
        <w:t>15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="008B56A7" w:rsidRPr="004337E4">
        <w:rPr>
          <w:rFonts w:ascii="Times New Roman" w:hAnsi="Times New Roman"/>
          <w:sz w:val="24"/>
          <w:szCs w:val="24"/>
        </w:rPr>
        <w:t>Hỗn hợp X gồm N</w:t>
      </w:r>
      <w:r w:rsidR="008B56A7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8B56A7" w:rsidRPr="004337E4">
        <w:rPr>
          <w:rFonts w:ascii="Times New Roman" w:hAnsi="Times New Roman"/>
          <w:sz w:val="24"/>
          <w:szCs w:val="24"/>
        </w:rPr>
        <w:t xml:space="preserve"> và H</w:t>
      </w:r>
      <w:r w:rsidR="008B56A7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8B56A7" w:rsidRPr="004337E4">
        <w:rPr>
          <w:rFonts w:ascii="Times New Roman" w:hAnsi="Times New Roman"/>
          <w:sz w:val="24"/>
          <w:szCs w:val="24"/>
        </w:rPr>
        <w:t xml:space="preserve"> có tỉ khối so với He bằng 1,8. Đun nóng X một thời gian trong bình </w:t>
      </w:r>
    </w:p>
    <w:p w14:paraId="2BB010F2" w14:textId="77777777" w:rsidR="008B56A7" w:rsidRPr="004337E4" w:rsidRDefault="008B56A7" w:rsidP="008B56A7">
      <w:pPr>
        <w:tabs>
          <w:tab w:val="left" w:pos="1665"/>
          <w:tab w:val="left" w:pos="6435"/>
        </w:tabs>
        <w:spacing w:after="0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 kín (có bột Fe làm xúc tác), thu được hỗn hợp khí Y có tỉ khối so với He bằng 2. Hiệu suất của</w:t>
      </w:r>
    </w:p>
    <w:p w14:paraId="28C3A4EF" w14:textId="081E4576" w:rsidR="008B56A7" w:rsidRPr="004337E4" w:rsidRDefault="008B56A7" w:rsidP="008B56A7">
      <w:pPr>
        <w:tabs>
          <w:tab w:val="left" w:pos="1665"/>
          <w:tab w:val="left" w:pos="6435"/>
        </w:tabs>
        <w:spacing w:after="0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 phản ứng tổng hợp NH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là</w:t>
      </w:r>
    </w:p>
    <w:p w14:paraId="749B3C7D" w14:textId="533E0B62" w:rsidR="008B56A7" w:rsidRPr="004337E4" w:rsidRDefault="008B56A7" w:rsidP="008B56A7">
      <w:pPr>
        <w:tabs>
          <w:tab w:val="left" w:pos="1665"/>
          <w:tab w:val="left" w:pos="6435"/>
        </w:tabs>
        <w:spacing w:after="0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25%.              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36%.                    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40%.                          </w:t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50%.</w:t>
      </w:r>
    </w:p>
    <w:p w14:paraId="45C6C875" w14:textId="327760A7" w:rsidR="00336ECE" w:rsidRPr="004337E4" w:rsidRDefault="00336ECE" w:rsidP="008B56A7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66459F" w:rsidRPr="004337E4">
        <w:rPr>
          <w:rFonts w:ascii="Times New Roman" w:hAnsi="Times New Roman"/>
          <w:b/>
          <w:bCs/>
          <w:sz w:val="24"/>
          <w:szCs w:val="24"/>
          <w:lang w:val="vi-VN"/>
        </w:rPr>
        <w:t>16</w:t>
      </w:r>
      <w:r w:rsidRPr="004337E4">
        <w:rPr>
          <w:rFonts w:ascii="Times New Roman" w:hAnsi="Times New Roman"/>
          <w:sz w:val="24"/>
          <w:szCs w:val="24"/>
          <w:lang w:val="vi-VN"/>
        </w:rPr>
        <w:t>. Cho các chất: Fe, FeO,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Fe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Fe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Fe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 Số chất tác dụng với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làm cho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ể hiện tính oxi hóa là</w:t>
      </w:r>
    </w:p>
    <w:p w14:paraId="76051A99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.</w:t>
      </w:r>
    </w:p>
    <w:p w14:paraId="4DE5D141" w14:textId="3252B85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8B5355" w:rsidRPr="004337E4">
        <w:rPr>
          <w:rFonts w:ascii="Times New Roman" w:hAnsi="Times New Roman"/>
          <w:b/>
          <w:bCs/>
          <w:sz w:val="24"/>
          <w:szCs w:val="24"/>
          <w:lang w:val="vi-VN"/>
        </w:rPr>
        <w:t>17</w:t>
      </w:r>
      <w:r w:rsidRPr="004337E4">
        <w:rPr>
          <w:rFonts w:ascii="Times New Roman" w:hAnsi="Times New Roman"/>
          <w:sz w:val="24"/>
          <w:szCs w:val="24"/>
          <w:lang w:val="vi-VN"/>
        </w:rPr>
        <w:t>. Trong phản ứng nhiệt phân Fe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, tổng các hệ số nguyên, tối giản là </w:t>
      </w:r>
    </w:p>
    <w:p w14:paraId="049992D8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1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0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9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8.</w:t>
      </w:r>
    </w:p>
    <w:p w14:paraId="717F98CB" w14:textId="3D7A9C2C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8B5355" w:rsidRPr="004337E4">
        <w:rPr>
          <w:rFonts w:ascii="Times New Roman" w:hAnsi="Times New Roman"/>
          <w:b/>
          <w:bCs/>
          <w:sz w:val="24"/>
          <w:szCs w:val="24"/>
          <w:lang w:val="vi-VN"/>
        </w:rPr>
        <w:t>18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Dãy gồm các kim loại mà muối nitrat khi nhiệt phân sinh ra oxit kim loại là: </w:t>
      </w:r>
    </w:p>
    <w:p w14:paraId="4715A43F" w14:textId="7D23F59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Pb, Fe.</w:t>
      </w:r>
      <w:r w:rsidR="00886C92">
        <w:rPr>
          <w:rFonts w:ascii="Times New Roman" w:hAnsi="Times New Roman"/>
          <w:sz w:val="24"/>
          <w:szCs w:val="24"/>
        </w:rPr>
        <w:t xml:space="preserve">                </w:t>
      </w:r>
      <w:r w:rsidR="00886C92" w:rsidRPr="00886C92">
        <w:rPr>
          <w:rFonts w:ascii="Times New Roman" w:hAnsi="Times New Roman"/>
          <w:b/>
          <w:sz w:val="24"/>
          <w:szCs w:val="24"/>
        </w:rPr>
        <w:t>B.</w:t>
      </w:r>
      <w:r w:rsidR="00886C92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u, Na, Zn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, Fe, Ag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Mg, Al, Hg.</w:t>
      </w:r>
    </w:p>
    <w:p w14:paraId="52890E2B" w14:textId="75BA5140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CF6A11" w:rsidRPr="004337E4">
        <w:rPr>
          <w:rFonts w:ascii="Times New Roman" w:hAnsi="Times New Roman"/>
          <w:b/>
          <w:bCs/>
          <w:sz w:val="24"/>
          <w:szCs w:val="24"/>
          <w:lang w:val="vi-VN"/>
        </w:rPr>
        <w:t>19</w:t>
      </w:r>
      <w:r w:rsidRPr="004337E4">
        <w:rPr>
          <w:rFonts w:ascii="Times New Roman" w:hAnsi="Times New Roman"/>
          <w:sz w:val="24"/>
          <w:szCs w:val="24"/>
          <w:lang w:val="vi-VN"/>
        </w:rPr>
        <w:t>. Hòa tan hoàn toàn 6,4 gam Cu trong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 nóng dư, thu được V lít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ở đktc) là sản phẩm khử duy nhất. Giá trị của V là</w:t>
      </w:r>
    </w:p>
    <w:p w14:paraId="6EF15744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,48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,36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8,96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,72.</w:t>
      </w:r>
    </w:p>
    <w:p w14:paraId="3BADCF21" w14:textId="3565E6F8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274F1" w:rsidRPr="004337E4">
        <w:rPr>
          <w:rFonts w:ascii="Times New Roman" w:hAnsi="Times New Roman"/>
          <w:b/>
          <w:bCs/>
          <w:sz w:val="24"/>
          <w:szCs w:val="24"/>
          <w:lang w:val="vi-VN"/>
        </w:rPr>
        <w:t>20</w:t>
      </w:r>
      <w:r w:rsidRPr="004337E4">
        <w:rPr>
          <w:rFonts w:ascii="Times New Roman" w:hAnsi="Times New Roman"/>
          <w:sz w:val="24"/>
          <w:szCs w:val="24"/>
          <w:lang w:val="vi-VN"/>
        </w:rPr>
        <w:t>. Hòa tan hoàn toàn a gam Al trong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loãng dư, thu được 1,12 lít khí X không màu (hóa nâu ngoài không khí) (ở đktc). Giá trị của a là</w:t>
      </w:r>
    </w:p>
    <w:p w14:paraId="15EFEF8B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,70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,05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,35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,40.</w:t>
      </w:r>
    </w:p>
    <w:p w14:paraId="30C57712" w14:textId="2BCC555E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274F1" w:rsidRPr="004337E4">
        <w:rPr>
          <w:rFonts w:ascii="Times New Roman" w:hAnsi="Times New Roman"/>
          <w:b/>
          <w:bCs/>
          <w:sz w:val="24"/>
          <w:szCs w:val="24"/>
          <w:lang w:val="vi-VN"/>
        </w:rPr>
        <w:t>21</w:t>
      </w:r>
      <w:r w:rsidRPr="004337E4">
        <w:rPr>
          <w:rFonts w:ascii="Times New Roman" w:hAnsi="Times New Roman"/>
          <w:sz w:val="24"/>
          <w:szCs w:val="24"/>
          <w:lang w:val="vi-VN"/>
        </w:rPr>
        <w:t>. Hòa tan hoàn toàn m gam Fe trong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dư, thu được 11,2 lít hỗn hợp khí X gồm NO và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ở đktc) có tỉ khối so với hiđro bằng 19,8. Dung dịch sau phản ứng chỉ chứa muối của kim loại và axit dư. Giá trị của m là</w:t>
      </w:r>
    </w:p>
    <w:p w14:paraId="2275C3A2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1,2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2,4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,6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6,8.</w:t>
      </w:r>
    </w:p>
    <w:p w14:paraId="1ADEEC61" w14:textId="4248FC03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3274F1" w:rsidRPr="004337E4">
        <w:rPr>
          <w:rFonts w:ascii="Times New Roman" w:hAnsi="Times New Roman"/>
          <w:b/>
          <w:bCs/>
          <w:sz w:val="24"/>
          <w:szCs w:val="24"/>
          <w:lang w:val="vi-VN"/>
        </w:rPr>
        <w:t>22</w:t>
      </w:r>
      <w:r w:rsidRPr="004337E4">
        <w:rPr>
          <w:rFonts w:ascii="Times New Roman" w:hAnsi="Times New Roman"/>
          <w:sz w:val="24"/>
          <w:szCs w:val="24"/>
          <w:lang w:val="vi-VN"/>
        </w:rPr>
        <w:t>. Cho 10 gam kim loại R tác dụng hoàn toàn với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dư, thu được 7 lít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ở đktc) là sản phẩm khử duy nhất. R là</w:t>
      </w:r>
    </w:p>
    <w:p w14:paraId="751F067F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Zn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Mg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.</w:t>
      </w:r>
    </w:p>
    <w:p w14:paraId="1D29519E" w14:textId="26D20669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EA01CA" w:rsidRPr="004337E4">
        <w:rPr>
          <w:rFonts w:ascii="Times New Roman" w:hAnsi="Times New Roman"/>
          <w:b/>
          <w:bCs/>
          <w:sz w:val="24"/>
          <w:szCs w:val="24"/>
          <w:lang w:val="vi-VN"/>
        </w:rPr>
        <w:t>23</w:t>
      </w:r>
      <w:r w:rsidRPr="004337E4">
        <w:rPr>
          <w:rFonts w:ascii="Times New Roman" w:hAnsi="Times New Roman"/>
          <w:sz w:val="24"/>
          <w:szCs w:val="24"/>
          <w:lang w:val="vi-VN"/>
        </w:rPr>
        <w:t>. Hòa tan hoàn toàn 11,2 gam Fe trong dung dịch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dư thu được 4,48 lít khí X (ở đktc) là sản phẩm khử duy nhất. Khí X là</w:t>
      </w:r>
    </w:p>
    <w:p w14:paraId="552CCD46" w14:textId="4B5B0A69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="008B56A7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43A3D24" w14:textId="1759CCE1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EA01CA" w:rsidRPr="004337E4">
        <w:rPr>
          <w:rFonts w:ascii="Times New Roman" w:hAnsi="Times New Roman"/>
          <w:b/>
          <w:bCs/>
          <w:sz w:val="24"/>
          <w:szCs w:val="24"/>
          <w:lang w:val="vi-VN"/>
        </w:rPr>
        <w:t>24</w:t>
      </w:r>
      <w:r w:rsidRPr="004337E4">
        <w:rPr>
          <w:rFonts w:ascii="Times New Roman" w:hAnsi="Times New Roman"/>
          <w:sz w:val="24"/>
          <w:szCs w:val="24"/>
          <w:lang w:val="vi-VN"/>
        </w:rPr>
        <w:t>. Nhiệt phân hoàn toàn 18,8 gam Cu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khối lượng chất rắn thu được là</w:t>
      </w:r>
    </w:p>
    <w:p w14:paraId="29486FF0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2 gam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,4 gam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0 gam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8 gam.</w:t>
      </w:r>
    </w:p>
    <w:p w14:paraId="5AFB0634" w14:textId="50BC8BD1" w:rsidR="00336ECE" w:rsidRPr="004337E4" w:rsidRDefault="00336ECE" w:rsidP="00D3561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EA01CA" w:rsidRPr="004337E4">
        <w:rPr>
          <w:rFonts w:ascii="Times New Roman" w:hAnsi="Times New Roman"/>
          <w:b/>
          <w:bCs/>
          <w:sz w:val="24"/>
          <w:szCs w:val="24"/>
          <w:lang w:val="vi-VN"/>
        </w:rPr>
        <w:t>25</w:t>
      </w:r>
      <w:r w:rsidRPr="004337E4">
        <w:rPr>
          <w:rFonts w:ascii="Times New Roman" w:hAnsi="Times New Roman"/>
          <w:sz w:val="24"/>
          <w:szCs w:val="24"/>
          <w:lang w:val="vi-VN"/>
        </w:rPr>
        <w:t>. Nhiệt phân hoàn toàn m gam muối R(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hu được 0,6737m gam chất rắn. R là</w:t>
      </w:r>
    </w:p>
    <w:p w14:paraId="6B29E5AF" w14:textId="37582C33" w:rsidR="00336ECE" w:rsidRPr="004337E4" w:rsidRDefault="00336ECE" w:rsidP="00D3561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Mg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Pb.</w:t>
      </w:r>
    </w:p>
    <w:p w14:paraId="26A58463" w14:textId="77777777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6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</w:rPr>
        <w:t>Hoà tan hoàn toàn hỗn hợp gồm 0,12 mol FeS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 xml:space="preserve"> và a mol Cu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 vào axit H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(vừa đủ), thu được</w:t>
      </w:r>
    </w:p>
    <w:p w14:paraId="058638B3" w14:textId="459162EE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X chỉ chứa hai muối sunfat và khí duy nhất NO. Giá trị của a là</w:t>
      </w:r>
    </w:p>
    <w:p w14:paraId="0939EE3E" w14:textId="4703BE99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0,04.               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0,06.                   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0,075.                         </w:t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0,12.</w:t>
      </w:r>
    </w:p>
    <w:p w14:paraId="6116695B" w14:textId="77777777" w:rsidR="00E044CA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7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</w:rPr>
        <w:t>Cho 11,36 gam hỗn hợp gồm Fe, FeO, Fe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, Fe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phản ứng hết với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H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loãng dư,</w:t>
      </w:r>
    </w:p>
    <w:p w14:paraId="36B2CF02" w14:textId="77777777" w:rsidR="009705BF" w:rsidRPr="004337E4" w:rsidRDefault="00E044CA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thu được 1,344 lít khí NO (sản phẩm khử duy nhất, ở đktc) và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X. Cô cạn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 xml:space="preserve">dung dịch </w:t>
      </w:r>
      <w:r w:rsidR="00D3561F" w:rsidRPr="004337E4">
        <w:rPr>
          <w:rFonts w:ascii="Times New Roman" w:hAnsi="Times New Roman"/>
          <w:sz w:val="24"/>
          <w:szCs w:val="24"/>
        </w:rPr>
        <w:t>X</w:t>
      </w:r>
    </w:p>
    <w:p w14:paraId="053A0D40" w14:textId="72857ECE" w:rsidR="00D3561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được m gam muối khan. Giá trị của m bằng</w:t>
      </w:r>
    </w:p>
    <w:p w14:paraId="1F1B0D52" w14:textId="5A3DD801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38,72.             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35,5.                   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34,36.                         </w:t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49,09.</w:t>
      </w:r>
    </w:p>
    <w:p w14:paraId="13410F36" w14:textId="77777777" w:rsidR="009705B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8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Hoà tan hoàn toàn 12,42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g</w:t>
      </w:r>
      <w:r w:rsidR="009705BF" w:rsidRPr="004337E4">
        <w:rPr>
          <w:rFonts w:ascii="Times New Roman" w:hAnsi="Times New Roman"/>
          <w:sz w:val="24"/>
          <w:szCs w:val="24"/>
        </w:rPr>
        <w:t>am</w:t>
      </w:r>
      <w:r w:rsidRPr="004337E4">
        <w:rPr>
          <w:rFonts w:ascii="Times New Roman" w:hAnsi="Times New Roman"/>
          <w:sz w:val="24"/>
          <w:szCs w:val="24"/>
        </w:rPr>
        <w:t xml:space="preserve"> Al bằng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HNO</w:t>
      </w:r>
      <w:r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Pr="004337E4">
        <w:rPr>
          <w:rFonts w:ascii="Times New Roman" w:hAnsi="Times New Roman"/>
          <w:sz w:val="24"/>
          <w:szCs w:val="24"/>
        </w:rPr>
        <w:t xml:space="preserve"> loãng dư, thu được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X và 1,344</w:t>
      </w:r>
    </w:p>
    <w:p w14:paraId="74F1511C" w14:textId="77777777" w:rsidR="009705B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lít (đktc) hỗn hợp khí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>Y gồm 2 khí là N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D3561F" w:rsidRPr="004337E4">
        <w:rPr>
          <w:rFonts w:ascii="Times New Roman" w:hAnsi="Times New Roman"/>
          <w:sz w:val="24"/>
          <w:szCs w:val="24"/>
        </w:rPr>
        <w:t>O và N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D3561F" w:rsidRPr="004337E4">
        <w:rPr>
          <w:rFonts w:ascii="Times New Roman" w:hAnsi="Times New Roman"/>
          <w:sz w:val="24"/>
          <w:szCs w:val="24"/>
        </w:rPr>
        <w:t>. Tỉ khối hơi của Y so với H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="00D3561F" w:rsidRPr="004337E4">
        <w:rPr>
          <w:rFonts w:ascii="Times New Roman" w:hAnsi="Times New Roman"/>
          <w:sz w:val="24"/>
          <w:szCs w:val="24"/>
        </w:rPr>
        <w:t xml:space="preserve"> là 18. Cô cạn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</w:t>
      </w:r>
    </w:p>
    <w:p w14:paraId="4F1783DE" w14:textId="77777777" w:rsidR="009705B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 xml:space="preserve"> dịch </w:t>
      </w:r>
      <w:r w:rsidR="00D3561F" w:rsidRPr="004337E4">
        <w:rPr>
          <w:rFonts w:ascii="Times New Roman" w:hAnsi="Times New Roman"/>
          <w:sz w:val="24"/>
          <w:szCs w:val="24"/>
        </w:rPr>
        <w:t>X, thu được m gam rắn khan. Giá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 xml:space="preserve">trị của m bằng    </w:t>
      </w:r>
    </w:p>
    <w:p w14:paraId="334AE3C8" w14:textId="58108977" w:rsidR="00D3561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="00D3561F" w:rsidRPr="004337E4">
        <w:rPr>
          <w:rFonts w:ascii="Times New Roman" w:hAnsi="Times New Roman"/>
          <w:b/>
          <w:sz w:val="24"/>
          <w:szCs w:val="24"/>
        </w:rPr>
        <w:t>A.</w:t>
      </w:r>
      <w:r w:rsidR="00D3561F" w:rsidRPr="004337E4">
        <w:rPr>
          <w:rFonts w:ascii="Times New Roman" w:hAnsi="Times New Roman"/>
          <w:sz w:val="24"/>
          <w:szCs w:val="24"/>
        </w:rPr>
        <w:t xml:space="preserve"> 106,38.                    </w:t>
      </w:r>
      <w:r w:rsidRPr="004337E4">
        <w:rPr>
          <w:rFonts w:ascii="Times New Roman" w:hAnsi="Times New Roman"/>
          <w:sz w:val="24"/>
          <w:szCs w:val="24"/>
        </w:rPr>
        <w:t xml:space="preserve">   </w:t>
      </w:r>
      <w:r w:rsidR="00D3561F" w:rsidRPr="004337E4">
        <w:rPr>
          <w:rFonts w:ascii="Times New Roman" w:hAnsi="Times New Roman"/>
          <w:b/>
          <w:sz w:val="24"/>
          <w:szCs w:val="24"/>
        </w:rPr>
        <w:t>B.</w:t>
      </w:r>
      <w:r w:rsidR="00D3561F" w:rsidRPr="004337E4">
        <w:rPr>
          <w:rFonts w:ascii="Times New Roman" w:hAnsi="Times New Roman"/>
          <w:sz w:val="24"/>
          <w:szCs w:val="24"/>
        </w:rPr>
        <w:t xml:space="preserve"> 38,34.                 </w:t>
      </w:r>
      <w:r w:rsidRPr="004337E4">
        <w:rPr>
          <w:rFonts w:ascii="Times New Roman" w:hAnsi="Times New Roman"/>
          <w:sz w:val="24"/>
          <w:szCs w:val="24"/>
        </w:rPr>
        <w:t xml:space="preserve">      </w:t>
      </w:r>
      <w:r w:rsidR="00D3561F" w:rsidRPr="004337E4">
        <w:rPr>
          <w:rFonts w:ascii="Times New Roman" w:hAnsi="Times New Roman"/>
          <w:b/>
          <w:sz w:val="24"/>
          <w:szCs w:val="24"/>
        </w:rPr>
        <w:t>C.</w:t>
      </w:r>
      <w:r w:rsidR="00D3561F" w:rsidRPr="004337E4">
        <w:rPr>
          <w:rFonts w:ascii="Times New Roman" w:hAnsi="Times New Roman"/>
          <w:sz w:val="24"/>
          <w:szCs w:val="24"/>
        </w:rPr>
        <w:t xml:space="preserve"> 34,08.                 </w:t>
      </w:r>
      <w:r w:rsidRPr="004337E4">
        <w:rPr>
          <w:rFonts w:ascii="Times New Roman" w:hAnsi="Times New Roman"/>
          <w:sz w:val="24"/>
          <w:szCs w:val="24"/>
        </w:rPr>
        <w:t xml:space="preserve">        </w:t>
      </w:r>
      <w:r w:rsidR="00D3561F" w:rsidRPr="004337E4">
        <w:rPr>
          <w:rFonts w:ascii="Times New Roman" w:hAnsi="Times New Roman"/>
          <w:b/>
          <w:sz w:val="24"/>
          <w:szCs w:val="24"/>
        </w:rPr>
        <w:t>D.</w:t>
      </w:r>
      <w:r w:rsidR="00D3561F" w:rsidRPr="004337E4">
        <w:rPr>
          <w:rFonts w:ascii="Times New Roman" w:hAnsi="Times New Roman"/>
          <w:sz w:val="24"/>
          <w:szCs w:val="24"/>
        </w:rPr>
        <w:t xml:space="preserve"> 97,98.</w:t>
      </w:r>
    </w:p>
    <w:p w14:paraId="26B9F08B" w14:textId="77777777" w:rsidR="009705B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29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</w:rPr>
        <w:t xml:space="preserve"> Cho hỗn hợp gồm 1,12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g</w:t>
      </w:r>
      <w:r w:rsidR="009705BF" w:rsidRPr="004337E4">
        <w:rPr>
          <w:rFonts w:ascii="Times New Roman" w:hAnsi="Times New Roman"/>
          <w:sz w:val="24"/>
          <w:szCs w:val="24"/>
        </w:rPr>
        <w:t>am</w:t>
      </w:r>
      <w:r w:rsidRPr="004337E4">
        <w:rPr>
          <w:rFonts w:ascii="Times New Roman" w:hAnsi="Times New Roman"/>
          <w:sz w:val="24"/>
          <w:szCs w:val="24"/>
        </w:rPr>
        <w:t xml:space="preserve"> Fe và 1,92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g</w:t>
      </w:r>
      <w:r w:rsidR="009705BF" w:rsidRPr="004337E4">
        <w:rPr>
          <w:rFonts w:ascii="Times New Roman" w:hAnsi="Times New Roman"/>
          <w:sz w:val="24"/>
          <w:szCs w:val="24"/>
        </w:rPr>
        <w:t>am</w:t>
      </w:r>
      <w:r w:rsidRPr="004337E4">
        <w:rPr>
          <w:rFonts w:ascii="Times New Roman" w:hAnsi="Times New Roman"/>
          <w:sz w:val="24"/>
          <w:szCs w:val="24"/>
        </w:rPr>
        <w:t xml:space="preserve"> Cu vào 400 ml </w:t>
      </w:r>
      <w:r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Pr="004337E4">
        <w:rPr>
          <w:rFonts w:ascii="Times New Roman" w:hAnsi="Times New Roman"/>
          <w:sz w:val="24"/>
          <w:szCs w:val="24"/>
        </w:rPr>
        <w:t xml:space="preserve"> hỗn hợp chứa H</w:t>
      </w:r>
      <w:r w:rsidRPr="004337E4">
        <w:rPr>
          <w:rFonts w:ascii="Times New Roman" w:hAnsi="Times New Roman"/>
          <w:sz w:val="24"/>
          <w:szCs w:val="24"/>
          <w:vertAlign w:val="subscript"/>
        </w:rPr>
        <w:t>2</w:t>
      </w:r>
      <w:r w:rsidRPr="004337E4">
        <w:rPr>
          <w:rFonts w:ascii="Times New Roman" w:hAnsi="Times New Roman"/>
          <w:sz w:val="24"/>
          <w:szCs w:val="24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</w:rPr>
        <w:t>4</w:t>
      </w:r>
      <w:r w:rsidRPr="004337E4">
        <w:rPr>
          <w:rFonts w:ascii="Times New Roman" w:hAnsi="Times New Roman"/>
          <w:sz w:val="24"/>
          <w:szCs w:val="24"/>
        </w:rPr>
        <w:t xml:space="preserve"> 0,5M</w:t>
      </w:r>
    </w:p>
    <w:p w14:paraId="36DE72DF" w14:textId="77777777" w:rsidR="009705B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và NaNO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="00D3561F" w:rsidRPr="004337E4">
        <w:rPr>
          <w:rFonts w:ascii="Times New Roman" w:hAnsi="Times New Roman"/>
          <w:sz w:val="24"/>
          <w:szCs w:val="24"/>
        </w:rPr>
        <w:t xml:space="preserve"> 0,2M. Sau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 xml:space="preserve">khi các </w:t>
      </w:r>
      <w:r w:rsidRPr="004337E4">
        <w:rPr>
          <w:rFonts w:ascii="Times New Roman" w:hAnsi="Times New Roman"/>
          <w:sz w:val="24"/>
          <w:szCs w:val="24"/>
        </w:rPr>
        <w:t xml:space="preserve">phản ứng </w:t>
      </w:r>
      <w:r w:rsidR="00D3561F" w:rsidRPr="004337E4">
        <w:rPr>
          <w:rFonts w:ascii="Times New Roman" w:hAnsi="Times New Roman"/>
          <w:sz w:val="24"/>
          <w:szCs w:val="24"/>
        </w:rPr>
        <w:t xml:space="preserve">xảy ra hoàn toàn, thu được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X và khí NO (sản</w:t>
      </w:r>
    </w:p>
    <w:p w14:paraId="45EF36F5" w14:textId="77777777" w:rsidR="009705B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phẩm khử duy nhất). Cho V ml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NaOH 1M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 xml:space="preserve">vào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X thì lượng kết tủa thu được</w:t>
      </w:r>
    </w:p>
    <w:p w14:paraId="3E2F6BB9" w14:textId="7B79F2B8" w:rsidR="00D3561F" w:rsidRPr="004337E4" w:rsidRDefault="009705B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là lớn nhất. Giá trị tối thiểu của V là</w:t>
      </w:r>
    </w:p>
    <w:p w14:paraId="3C4467C8" w14:textId="0D768FCC" w:rsidR="00D3561F" w:rsidRPr="004337E4" w:rsidRDefault="00D3561F" w:rsidP="00D3561F">
      <w:pPr>
        <w:tabs>
          <w:tab w:val="left" w:pos="3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Pr="004337E4">
        <w:rPr>
          <w:rFonts w:ascii="Times New Roman" w:hAnsi="Times New Roman"/>
          <w:b/>
          <w:sz w:val="24"/>
          <w:szCs w:val="24"/>
        </w:rPr>
        <w:t>A.</w:t>
      </w:r>
      <w:r w:rsidRPr="004337E4">
        <w:rPr>
          <w:rFonts w:ascii="Times New Roman" w:hAnsi="Times New Roman"/>
          <w:sz w:val="24"/>
          <w:szCs w:val="24"/>
        </w:rPr>
        <w:t xml:space="preserve"> 360.                           </w:t>
      </w:r>
      <w:r w:rsidRPr="004337E4">
        <w:rPr>
          <w:rFonts w:ascii="Times New Roman" w:hAnsi="Times New Roman"/>
          <w:b/>
          <w:sz w:val="24"/>
          <w:szCs w:val="24"/>
        </w:rPr>
        <w:t>B.</w:t>
      </w:r>
      <w:r w:rsidRPr="004337E4">
        <w:rPr>
          <w:rFonts w:ascii="Times New Roman" w:hAnsi="Times New Roman"/>
          <w:sz w:val="24"/>
          <w:szCs w:val="24"/>
        </w:rPr>
        <w:t xml:space="preserve"> 240.                           </w:t>
      </w:r>
      <w:r w:rsidRPr="004337E4">
        <w:rPr>
          <w:rFonts w:ascii="Times New Roman" w:hAnsi="Times New Roman"/>
          <w:b/>
          <w:sz w:val="24"/>
          <w:szCs w:val="24"/>
        </w:rPr>
        <w:t>C.</w:t>
      </w:r>
      <w:r w:rsidRPr="004337E4">
        <w:rPr>
          <w:rFonts w:ascii="Times New Roman" w:hAnsi="Times New Roman"/>
          <w:sz w:val="24"/>
          <w:szCs w:val="24"/>
        </w:rPr>
        <w:t xml:space="preserve"> 400.                            </w:t>
      </w:r>
      <w:r w:rsidRPr="004337E4">
        <w:rPr>
          <w:rFonts w:ascii="Times New Roman" w:hAnsi="Times New Roman"/>
          <w:b/>
          <w:sz w:val="24"/>
          <w:szCs w:val="24"/>
        </w:rPr>
        <w:t>D.</w:t>
      </w:r>
      <w:r w:rsidRPr="004337E4">
        <w:rPr>
          <w:rFonts w:ascii="Times New Roman" w:hAnsi="Times New Roman"/>
          <w:sz w:val="24"/>
          <w:szCs w:val="24"/>
        </w:rPr>
        <w:t xml:space="preserve"> 120.</w:t>
      </w:r>
    </w:p>
    <w:p w14:paraId="6B4B5520" w14:textId="77777777" w:rsidR="009705BF" w:rsidRPr="004337E4" w:rsidRDefault="00D3561F" w:rsidP="00D3561F">
      <w:pPr>
        <w:tabs>
          <w:tab w:val="left" w:pos="1665"/>
          <w:tab w:val="left" w:pos="6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>Câu 30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</w:rPr>
        <w:t>Nung 2,23</w:t>
      </w:r>
      <w:r w:rsidR="009705BF" w:rsidRPr="004337E4">
        <w:rPr>
          <w:rFonts w:ascii="Times New Roman" w:hAnsi="Times New Roman"/>
          <w:sz w:val="24"/>
          <w:szCs w:val="24"/>
        </w:rPr>
        <w:t xml:space="preserve"> </w:t>
      </w:r>
      <w:r w:rsidRPr="004337E4">
        <w:rPr>
          <w:rFonts w:ascii="Times New Roman" w:hAnsi="Times New Roman"/>
          <w:sz w:val="24"/>
          <w:szCs w:val="24"/>
        </w:rPr>
        <w:t>g</w:t>
      </w:r>
      <w:r w:rsidR="009705BF" w:rsidRPr="004337E4">
        <w:rPr>
          <w:rFonts w:ascii="Times New Roman" w:hAnsi="Times New Roman"/>
          <w:sz w:val="24"/>
          <w:szCs w:val="24"/>
        </w:rPr>
        <w:t>am</w:t>
      </w:r>
      <w:r w:rsidRPr="004337E4">
        <w:rPr>
          <w:rFonts w:ascii="Times New Roman" w:hAnsi="Times New Roman"/>
          <w:sz w:val="24"/>
          <w:szCs w:val="24"/>
        </w:rPr>
        <w:t xml:space="preserve"> hỗn hợp X gồm các kim loại Fe, Al, Zn, Mg trong oxi, sau một thời gian thu </w:t>
      </w:r>
    </w:p>
    <w:p w14:paraId="7F6D5B8C" w14:textId="77777777" w:rsidR="009705BF" w:rsidRPr="004337E4" w:rsidRDefault="009705BF" w:rsidP="00D3561F">
      <w:pPr>
        <w:tabs>
          <w:tab w:val="left" w:pos="1665"/>
          <w:tab w:val="left" w:pos="6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lastRenderedPageBreak/>
        <w:t xml:space="preserve">            </w:t>
      </w:r>
      <w:r w:rsidR="00D3561F" w:rsidRPr="004337E4">
        <w:rPr>
          <w:rFonts w:ascii="Times New Roman" w:hAnsi="Times New Roman"/>
          <w:sz w:val="24"/>
          <w:szCs w:val="24"/>
        </w:rPr>
        <w:t>đượ</w:t>
      </w:r>
      <w:r w:rsidRPr="004337E4">
        <w:rPr>
          <w:rFonts w:ascii="Times New Roman" w:hAnsi="Times New Roman"/>
          <w:sz w:val="24"/>
          <w:szCs w:val="24"/>
        </w:rPr>
        <w:t xml:space="preserve">c </w:t>
      </w:r>
      <w:r w:rsidR="00D3561F" w:rsidRPr="004337E4">
        <w:rPr>
          <w:rFonts w:ascii="Times New Roman" w:hAnsi="Times New Roman"/>
          <w:sz w:val="24"/>
          <w:szCs w:val="24"/>
        </w:rPr>
        <w:t>2,71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>g</w:t>
      </w:r>
      <w:r w:rsidRPr="004337E4">
        <w:rPr>
          <w:rFonts w:ascii="Times New Roman" w:hAnsi="Times New Roman"/>
          <w:sz w:val="24"/>
          <w:szCs w:val="24"/>
        </w:rPr>
        <w:t>am</w:t>
      </w:r>
      <w:r w:rsidR="00D3561F" w:rsidRPr="004337E4">
        <w:rPr>
          <w:rFonts w:ascii="Times New Roman" w:hAnsi="Times New Roman"/>
          <w:sz w:val="24"/>
          <w:szCs w:val="24"/>
        </w:rPr>
        <w:t xml:space="preserve"> hỗn hợp Y. Hoà tan hoàn toàn Y vào </w:t>
      </w:r>
      <w:r w:rsidR="00D3561F" w:rsidRPr="004337E4">
        <w:rPr>
          <w:rFonts w:ascii="Times New Roman" w:hAnsi="Times New Roman"/>
          <w:sz w:val="24"/>
          <w:szCs w:val="24"/>
          <w:lang w:val="vi-VN"/>
        </w:rPr>
        <w:t>dung dịch</w:t>
      </w:r>
      <w:r w:rsidR="00D3561F" w:rsidRPr="004337E4">
        <w:rPr>
          <w:rFonts w:ascii="Times New Roman" w:hAnsi="Times New Roman"/>
          <w:sz w:val="24"/>
          <w:szCs w:val="24"/>
        </w:rPr>
        <w:t xml:space="preserve"> HNO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="00D3561F" w:rsidRPr="004337E4">
        <w:rPr>
          <w:rFonts w:ascii="Times New Roman" w:hAnsi="Times New Roman"/>
          <w:sz w:val="24"/>
          <w:szCs w:val="24"/>
        </w:rPr>
        <w:t xml:space="preserve"> (dư), thu được 0,672 lít khí</w:t>
      </w:r>
    </w:p>
    <w:p w14:paraId="57B68D05" w14:textId="77777777" w:rsidR="009705BF" w:rsidRPr="004337E4" w:rsidRDefault="009705BF" w:rsidP="00D3561F">
      <w:pPr>
        <w:tabs>
          <w:tab w:val="left" w:pos="1665"/>
          <w:tab w:val="left" w:pos="6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</w:t>
      </w:r>
      <w:r w:rsidR="00D3561F" w:rsidRPr="004337E4">
        <w:rPr>
          <w:rFonts w:ascii="Times New Roman" w:hAnsi="Times New Roman"/>
          <w:sz w:val="24"/>
          <w:szCs w:val="24"/>
        </w:rPr>
        <w:t xml:space="preserve"> NO (sản phẩm khử duy</w:t>
      </w:r>
      <w:r w:rsidRPr="004337E4">
        <w:rPr>
          <w:rFonts w:ascii="Times New Roman" w:hAnsi="Times New Roman"/>
          <w:sz w:val="24"/>
          <w:szCs w:val="24"/>
        </w:rPr>
        <w:t xml:space="preserve"> </w:t>
      </w:r>
      <w:r w:rsidR="00D3561F" w:rsidRPr="004337E4">
        <w:rPr>
          <w:rFonts w:ascii="Times New Roman" w:hAnsi="Times New Roman"/>
          <w:sz w:val="24"/>
          <w:szCs w:val="24"/>
        </w:rPr>
        <w:t>nhất, ở đktc). Số mol HNO</w:t>
      </w:r>
      <w:r w:rsidR="00D3561F" w:rsidRPr="004337E4">
        <w:rPr>
          <w:rFonts w:ascii="Times New Roman" w:hAnsi="Times New Roman"/>
          <w:sz w:val="24"/>
          <w:szCs w:val="24"/>
          <w:vertAlign w:val="subscript"/>
        </w:rPr>
        <w:t>3</w:t>
      </w:r>
      <w:r w:rsidR="00D3561F" w:rsidRPr="004337E4">
        <w:rPr>
          <w:rFonts w:ascii="Times New Roman" w:hAnsi="Times New Roman"/>
          <w:sz w:val="24"/>
          <w:szCs w:val="24"/>
        </w:rPr>
        <w:t xml:space="preserve"> đã phản ứng là       </w:t>
      </w:r>
    </w:p>
    <w:p w14:paraId="7D59E55B" w14:textId="7CC0DB27" w:rsidR="009E3D82" w:rsidRPr="009E3D82" w:rsidRDefault="009705BF" w:rsidP="009E3D82">
      <w:pPr>
        <w:tabs>
          <w:tab w:val="left" w:pos="1665"/>
          <w:tab w:val="left" w:pos="6435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4337E4">
        <w:rPr>
          <w:rFonts w:ascii="Times New Roman" w:hAnsi="Times New Roman"/>
          <w:sz w:val="24"/>
          <w:szCs w:val="24"/>
        </w:rPr>
        <w:t xml:space="preserve">             </w:t>
      </w:r>
      <w:r w:rsidR="00D3561F" w:rsidRPr="004337E4">
        <w:rPr>
          <w:rFonts w:ascii="Times New Roman" w:hAnsi="Times New Roman"/>
          <w:b/>
          <w:sz w:val="24"/>
          <w:szCs w:val="24"/>
        </w:rPr>
        <w:t>A.</w:t>
      </w:r>
      <w:r w:rsidR="00D3561F" w:rsidRPr="004337E4">
        <w:rPr>
          <w:rFonts w:ascii="Times New Roman" w:hAnsi="Times New Roman"/>
          <w:sz w:val="24"/>
          <w:szCs w:val="24"/>
        </w:rPr>
        <w:t xml:space="preserve"> 0,12.                 </w:t>
      </w:r>
      <w:r w:rsidRPr="004337E4">
        <w:rPr>
          <w:rFonts w:ascii="Times New Roman" w:hAnsi="Times New Roman"/>
          <w:sz w:val="24"/>
          <w:szCs w:val="24"/>
        </w:rPr>
        <w:t xml:space="preserve">         </w:t>
      </w:r>
      <w:r w:rsidR="00D3561F" w:rsidRPr="004337E4">
        <w:rPr>
          <w:rFonts w:ascii="Times New Roman" w:hAnsi="Times New Roman"/>
          <w:b/>
          <w:sz w:val="24"/>
          <w:szCs w:val="24"/>
        </w:rPr>
        <w:t>B.</w:t>
      </w:r>
      <w:r w:rsidR="00D3561F" w:rsidRPr="004337E4">
        <w:rPr>
          <w:rFonts w:ascii="Times New Roman" w:hAnsi="Times New Roman"/>
          <w:sz w:val="24"/>
          <w:szCs w:val="24"/>
        </w:rPr>
        <w:t xml:space="preserve"> 0,14.              </w:t>
      </w:r>
      <w:r w:rsidRPr="004337E4">
        <w:rPr>
          <w:rFonts w:ascii="Times New Roman" w:hAnsi="Times New Roman"/>
          <w:sz w:val="24"/>
          <w:szCs w:val="24"/>
        </w:rPr>
        <w:t xml:space="preserve">            </w:t>
      </w:r>
      <w:r w:rsidR="00D3561F" w:rsidRPr="004337E4">
        <w:rPr>
          <w:rFonts w:ascii="Times New Roman" w:hAnsi="Times New Roman"/>
          <w:b/>
          <w:sz w:val="24"/>
          <w:szCs w:val="24"/>
        </w:rPr>
        <w:t>C.</w:t>
      </w:r>
      <w:r w:rsidR="00D3561F" w:rsidRPr="004337E4">
        <w:rPr>
          <w:rFonts w:ascii="Times New Roman" w:hAnsi="Times New Roman"/>
          <w:sz w:val="24"/>
          <w:szCs w:val="24"/>
        </w:rPr>
        <w:t xml:space="preserve"> 0,16.                    </w:t>
      </w:r>
      <w:r w:rsidRPr="004337E4">
        <w:rPr>
          <w:rFonts w:ascii="Times New Roman" w:hAnsi="Times New Roman"/>
          <w:sz w:val="24"/>
          <w:szCs w:val="24"/>
        </w:rPr>
        <w:t xml:space="preserve">       </w:t>
      </w:r>
      <w:r w:rsidR="00D3561F" w:rsidRPr="004337E4">
        <w:rPr>
          <w:rFonts w:ascii="Times New Roman" w:hAnsi="Times New Roman"/>
          <w:b/>
          <w:sz w:val="24"/>
          <w:szCs w:val="24"/>
        </w:rPr>
        <w:t>D.</w:t>
      </w:r>
      <w:r w:rsidR="00D3561F" w:rsidRPr="004337E4">
        <w:rPr>
          <w:rFonts w:ascii="Times New Roman" w:hAnsi="Times New Roman"/>
          <w:sz w:val="24"/>
          <w:szCs w:val="24"/>
        </w:rPr>
        <w:t xml:space="preserve"> 0,18.</w:t>
      </w:r>
    </w:p>
    <w:p w14:paraId="6CD8E31F" w14:textId="718102EB" w:rsidR="00336ECE" w:rsidRPr="004337E4" w:rsidRDefault="00336ECE" w:rsidP="00D3561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31</w:t>
      </w:r>
      <w:r w:rsidRPr="004337E4">
        <w:rPr>
          <w:rFonts w:ascii="Times New Roman" w:hAnsi="Times New Roman"/>
          <w:sz w:val="24"/>
          <w:szCs w:val="24"/>
          <w:lang w:val="vi-VN"/>
        </w:rPr>
        <w:t>.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b/>
          <w:i/>
          <w:sz w:val="24"/>
          <w:szCs w:val="24"/>
          <w:lang w:val="vi-VN"/>
        </w:rPr>
        <w:t>không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ác dụng được với</w:t>
      </w:r>
    </w:p>
    <w:p w14:paraId="578E023D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OH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(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DF8C03D" w14:textId="7F00CF19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32</w:t>
      </w:r>
      <w:r w:rsidRPr="004337E4">
        <w:rPr>
          <w:rFonts w:ascii="Times New Roman" w:hAnsi="Times New Roman"/>
          <w:sz w:val="24"/>
          <w:szCs w:val="24"/>
          <w:lang w:val="vi-VN"/>
        </w:rPr>
        <w:t>. Cho các chất: CaO, NaOH, Mg, Ag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 Có bao nhiêu chất tác dụng được với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?</w:t>
      </w:r>
    </w:p>
    <w:p w14:paraId="4AF3DB72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1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4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.</w:t>
      </w:r>
    </w:p>
    <w:p w14:paraId="4100411F" w14:textId="7A20E78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33</w:t>
      </w:r>
      <w:r w:rsidRPr="004337E4">
        <w:rPr>
          <w:rFonts w:ascii="Times New Roman" w:hAnsi="Times New Roman"/>
          <w:sz w:val="24"/>
          <w:szCs w:val="24"/>
          <w:lang w:val="vi-VN"/>
        </w:rPr>
        <w:t>. Cho dung dịch chứa 0,2 mol KOH tác dụng với dung dịch chứa 9,8 gam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 Sau phản ứng hoàn toàn dung dịch thu được chứa</w:t>
      </w:r>
    </w:p>
    <w:p w14:paraId="41CF1103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H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H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KOH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KOH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67CBA19" w14:textId="03FD0A30" w:rsidR="00336ECE" w:rsidRPr="004337E4" w:rsidRDefault="00336ECE" w:rsidP="0089450F">
      <w:pPr>
        <w:tabs>
          <w:tab w:val="left" w:pos="81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3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T</w:t>
      </w:r>
      <w:r w:rsidRPr="004337E4">
        <w:rPr>
          <w:rFonts w:ascii="Times New Roman" w:hAnsi="Times New Roman"/>
          <w:spacing w:val="-2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lang w:val="vi-VN"/>
        </w:rPr>
        <w:t>à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n</w:t>
      </w:r>
      <w:r w:rsidRPr="004337E4">
        <w:rPr>
          <w:rFonts w:ascii="Times New Roman" w:hAnsi="Times New Roman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pacing w:val="7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-2"/>
          <w:sz w:val="24"/>
          <w:szCs w:val="24"/>
          <w:lang w:val="vi-VN"/>
        </w:rPr>
        <w:t>p</w:t>
      </w:r>
      <w:r w:rsidRPr="004337E4">
        <w:rPr>
          <w:rFonts w:ascii="Times New Roman" w:hAnsi="Times New Roman"/>
          <w:spacing w:val="3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lang w:val="vi-VN"/>
        </w:rPr>
        <w:t>ần</w:t>
      </w:r>
      <w:r w:rsidRPr="004337E4">
        <w:rPr>
          <w:rFonts w:ascii="Times New Roman" w:hAnsi="Times New Roman"/>
          <w:spacing w:val="5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spacing w:val="-2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pacing w:val="2"/>
          <w:sz w:val="24"/>
          <w:szCs w:val="24"/>
          <w:lang w:val="vi-VN"/>
        </w:rPr>
        <w:t>í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n</w:t>
      </w:r>
      <w:r w:rsidRPr="004337E4">
        <w:rPr>
          <w:rFonts w:ascii="Times New Roman" w:hAnsi="Times New Roman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pacing w:val="6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ủ</w:t>
      </w:r>
      <w:r w:rsidRPr="004337E4">
        <w:rPr>
          <w:rFonts w:ascii="Times New Roman" w:hAnsi="Times New Roman"/>
          <w:sz w:val="24"/>
          <w:szCs w:val="24"/>
          <w:lang w:val="vi-VN"/>
        </w:rPr>
        <w:t>a</w:t>
      </w:r>
      <w:r w:rsidRPr="004337E4">
        <w:rPr>
          <w:rFonts w:ascii="Times New Roman" w:hAnsi="Times New Roman"/>
          <w:spacing w:val="3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p</w:t>
      </w:r>
      <w:r w:rsidRPr="004337E4">
        <w:rPr>
          <w:rFonts w:ascii="Times New Roman" w:hAnsi="Times New Roman"/>
          <w:spacing w:val="-2"/>
          <w:sz w:val="24"/>
          <w:szCs w:val="24"/>
          <w:lang w:val="vi-VN"/>
        </w:rPr>
        <w:t>h</w:t>
      </w:r>
      <w:r w:rsidRPr="004337E4">
        <w:rPr>
          <w:rFonts w:ascii="Times New Roman" w:hAnsi="Times New Roman"/>
          <w:sz w:val="24"/>
          <w:szCs w:val="24"/>
          <w:lang w:val="vi-VN"/>
        </w:rPr>
        <w:t>ân</w:t>
      </w:r>
      <w:r w:rsidRPr="004337E4">
        <w:rPr>
          <w:rFonts w:ascii="Times New Roman" w:hAnsi="Times New Roman"/>
          <w:spacing w:val="5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3"/>
          <w:sz w:val="24"/>
          <w:szCs w:val="24"/>
          <w:lang w:val="vi-VN"/>
        </w:rPr>
        <w:t>đ</w:t>
      </w:r>
      <w:r w:rsidRPr="004337E4">
        <w:rPr>
          <w:rFonts w:ascii="Times New Roman" w:hAnsi="Times New Roman"/>
          <w:sz w:val="24"/>
          <w:szCs w:val="24"/>
          <w:lang w:val="vi-VN"/>
        </w:rPr>
        <w:t>ạm</w:t>
      </w:r>
      <w:r w:rsidRPr="004337E4">
        <w:rPr>
          <w:rFonts w:ascii="Times New Roman" w:hAnsi="Times New Roman"/>
          <w:spacing w:val="2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>ur</w:t>
      </w:r>
      <w:r w:rsidRPr="004337E4">
        <w:rPr>
          <w:rFonts w:ascii="Times New Roman" w:hAnsi="Times New Roman"/>
          <w:sz w:val="24"/>
          <w:szCs w:val="24"/>
          <w:lang w:val="vi-VN"/>
        </w:rPr>
        <w:t>e</w:t>
      </w:r>
      <w:r w:rsidRPr="004337E4">
        <w:rPr>
          <w:rFonts w:ascii="Times New Roman" w:hAnsi="Times New Roman"/>
          <w:spacing w:val="3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w w:val="101"/>
          <w:sz w:val="24"/>
          <w:szCs w:val="24"/>
          <w:lang w:val="vi-VN"/>
        </w:rPr>
        <w:t>là</w:t>
      </w:r>
    </w:p>
    <w:p w14:paraId="59FC3350" w14:textId="77777777" w:rsidR="00336ECE" w:rsidRPr="004337E4" w:rsidRDefault="00336ECE" w:rsidP="0089450F">
      <w:pPr>
        <w:tabs>
          <w:tab w:val="left" w:pos="810"/>
        </w:tabs>
        <w:spacing w:after="0" w:line="240" w:lineRule="auto"/>
        <w:ind w:left="810" w:hanging="810"/>
        <w:jc w:val="both"/>
        <w:rPr>
          <w:rFonts w:ascii="Times New Roman" w:hAnsi="Times New Roman"/>
          <w:w w:val="101"/>
          <w:sz w:val="24"/>
          <w:szCs w:val="24"/>
          <w:lang w:val="vi-VN"/>
        </w:rPr>
      </w:pPr>
      <w:r w:rsidRPr="004337E4">
        <w:rPr>
          <w:rFonts w:ascii="Times New Roman" w:hAnsi="Times New Roman"/>
          <w:spacing w:val="-1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pacing w:val="-1"/>
          <w:sz w:val="24"/>
          <w:szCs w:val="24"/>
          <w:lang w:val="vi-VN"/>
        </w:rPr>
        <w:t>A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pacing w:val="4"/>
          <w:sz w:val="24"/>
          <w:szCs w:val="24"/>
          <w:lang w:val="vi-VN"/>
        </w:rPr>
        <w:t xml:space="preserve"> (NH</w:t>
      </w:r>
      <w:r w:rsidRPr="004337E4">
        <w:rPr>
          <w:rFonts w:ascii="Times New Roman" w:hAnsi="Times New Roman"/>
          <w:spacing w:val="4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4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pacing w:val="4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4"/>
          <w:sz w:val="24"/>
          <w:szCs w:val="24"/>
          <w:lang w:val="vi-VN"/>
        </w:rPr>
        <w:t>CO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              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b/>
          <w:spacing w:val="4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(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              </w:t>
      </w:r>
      <w:r w:rsidRPr="004337E4">
        <w:rPr>
          <w:rFonts w:ascii="Times New Roman" w:hAnsi="Times New Roman"/>
          <w:b/>
          <w:spacing w:val="-1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pacing w:val="4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-3"/>
          <w:sz w:val="24"/>
          <w:szCs w:val="24"/>
          <w:lang w:val="vi-VN"/>
        </w:rPr>
        <w:t>Ca(H</w:t>
      </w:r>
      <w:r w:rsidRPr="004337E4">
        <w:rPr>
          <w:rFonts w:ascii="Times New Roman" w:hAnsi="Times New Roman"/>
          <w:spacing w:val="-3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-3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pacing w:val="-3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pacing w:val="-3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pacing w:val="-3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-3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               </w:t>
      </w:r>
      <w:r w:rsidRPr="004337E4">
        <w:rPr>
          <w:rFonts w:ascii="Times New Roman" w:hAnsi="Times New Roman"/>
          <w:b/>
          <w:spacing w:val="-1"/>
          <w:sz w:val="24"/>
          <w:szCs w:val="24"/>
          <w:lang w:val="vi-VN"/>
        </w:rPr>
        <w:t>D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pacing w:val="1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pacing w:val="-1"/>
          <w:w w:val="101"/>
          <w:sz w:val="24"/>
          <w:szCs w:val="24"/>
          <w:lang w:val="vi-VN"/>
        </w:rPr>
        <w:t>K</w:t>
      </w:r>
      <w:r w:rsidRPr="004337E4">
        <w:rPr>
          <w:rFonts w:ascii="Times New Roman" w:hAnsi="Times New Roman"/>
          <w:spacing w:val="-1"/>
          <w:w w:val="101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pacing w:val="-1"/>
          <w:w w:val="101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pacing w:val="-1"/>
          <w:w w:val="101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pacing w:val="-1"/>
          <w:w w:val="101"/>
          <w:sz w:val="24"/>
          <w:szCs w:val="24"/>
          <w:lang w:val="vi-VN"/>
        </w:rPr>
        <w:t>.</w:t>
      </w:r>
    </w:p>
    <w:p w14:paraId="3B4962EC" w14:textId="4C7EBA1F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âu </w:t>
      </w:r>
      <w:r w:rsidR="008A1869" w:rsidRPr="004337E4">
        <w:rPr>
          <w:rFonts w:ascii="Times New Roman" w:hAnsi="Times New Roman"/>
          <w:b/>
          <w:bCs/>
          <w:sz w:val="24"/>
          <w:szCs w:val="24"/>
          <w:lang w:val="vi-VN"/>
        </w:rPr>
        <w:t>3</w:t>
      </w:r>
      <w:r w:rsidR="00D3561F" w:rsidRPr="004337E4">
        <w:rPr>
          <w:rFonts w:ascii="Times New Roman" w:hAnsi="Times New Roman"/>
          <w:b/>
          <w:bCs/>
          <w:sz w:val="24"/>
          <w:szCs w:val="24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 Người ta điều chế supephotphat kép bằng phản ứng trực tiếp giữa</w:t>
      </w:r>
    </w:p>
    <w:p w14:paraId="0964CFEE" w14:textId="77777777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(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B8988EB" w14:textId="7BB327E6" w:rsidR="00336ECE" w:rsidRPr="004337E4" w:rsidRDefault="00336EC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(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P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="00A773BC"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14:paraId="6CFE0B73" w14:textId="77777777" w:rsidR="007C22A7" w:rsidRPr="004337E4" w:rsidRDefault="007C22A7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b/>
          <w:bCs/>
          <w:sz w:val="24"/>
          <w:szCs w:val="24"/>
          <w:lang w:val="vi-VN"/>
        </w:rPr>
      </w:pPr>
    </w:p>
    <w:p w14:paraId="6FFDAB2E" w14:textId="66FAB058" w:rsidR="00A773BC" w:rsidRPr="004337E4" w:rsidRDefault="00A773BC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b/>
          <w:bCs/>
          <w:sz w:val="24"/>
          <w:szCs w:val="24"/>
        </w:rPr>
      </w:pPr>
      <w:r w:rsidRPr="004337E4">
        <w:rPr>
          <w:rFonts w:ascii="Times New Roman" w:hAnsi="Times New Roman"/>
          <w:b/>
          <w:bCs/>
          <w:sz w:val="24"/>
          <w:szCs w:val="24"/>
          <w:lang w:val="vi-VN"/>
        </w:rPr>
        <w:t xml:space="preserve">Chương </w:t>
      </w:r>
      <w:r w:rsidR="00EB2242" w:rsidRPr="004337E4">
        <w:rPr>
          <w:rFonts w:ascii="Times New Roman" w:hAnsi="Times New Roman"/>
          <w:b/>
          <w:bCs/>
          <w:sz w:val="24"/>
          <w:szCs w:val="24"/>
        </w:rPr>
        <w:t xml:space="preserve">3: </w:t>
      </w:r>
      <w:r w:rsidR="00EB2242" w:rsidRPr="004337E4">
        <w:rPr>
          <w:rFonts w:ascii="Times New Roman" w:hAnsi="Times New Roman"/>
          <w:b/>
          <w:sz w:val="24"/>
          <w:szCs w:val="24"/>
          <w:lang w:val="vi-VN"/>
        </w:rPr>
        <w:t>CACBON - SILIC</w:t>
      </w:r>
    </w:p>
    <w:p w14:paraId="59ABAF35" w14:textId="1BCE8A72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703A41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Các nguyên tử thuộc nhóm IVA có cấu hình electron lớp ngoài cùng là </w:t>
      </w:r>
    </w:p>
    <w:p w14:paraId="2A6D7C71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s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np</w:t>
      </w:r>
      <w:r w:rsidRPr="004337E4">
        <w:rPr>
          <w:rFonts w:ascii="Times New Roman" w:hAnsi="Times New Roman"/>
          <w:sz w:val="24"/>
          <w:szCs w:val="24"/>
          <w:vertAlign w:val="superscript"/>
          <w:lang w:val="vi-VN"/>
        </w:rPr>
        <w:t>5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54BBC03" w14:textId="5DA1F813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2. </w:t>
      </w:r>
      <w:r w:rsidRPr="004337E4">
        <w:rPr>
          <w:rFonts w:ascii="Times New Roman" w:hAnsi="Times New Roman"/>
          <w:sz w:val="24"/>
          <w:szCs w:val="24"/>
          <w:lang w:val="vi-VN"/>
        </w:rPr>
        <w:t>Kim cương và than chì là các dạng</w:t>
      </w:r>
    </w:p>
    <w:p w14:paraId="0578AB71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ồng hình của cacbon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ồng vị của cacbon. </w:t>
      </w:r>
    </w:p>
    <w:p w14:paraId="0155B432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thù hình của cacbon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ồng phân của cacbon.</w:t>
      </w:r>
    </w:p>
    <w:p w14:paraId="4FEE80BC" w14:textId="29B6E7BE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3. </w:t>
      </w:r>
      <w:r w:rsidRPr="004337E4">
        <w:rPr>
          <w:rFonts w:ascii="Times New Roman" w:hAnsi="Times New Roman"/>
          <w:sz w:val="24"/>
          <w:szCs w:val="24"/>
          <w:lang w:val="vi-VN"/>
        </w:rPr>
        <w:t>Trong các phản ứng hóa học cacbon thể hiện tính chất nào sau đây?</w:t>
      </w:r>
    </w:p>
    <w:p w14:paraId="0BCD8A56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ính khử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ính oxi hóa. </w:t>
      </w:r>
    </w:p>
    <w:p w14:paraId="6740C29B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vừa tính khử, vừa tính oxi hóa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không thể hiện tính khử và oxi hóa.</w:t>
      </w:r>
    </w:p>
    <w:p w14:paraId="3A76AB72" w14:textId="68E51AA5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4. </w:t>
      </w:r>
      <w:r w:rsidRPr="004337E4">
        <w:rPr>
          <w:rFonts w:ascii="Times New Roman" w:hAnsi="Times New Roman"/>
          <w:sz w:val="24"/>
          <w:szCs w:val="24"/>
          <w:lang w:val="vi-VN"/>
        </w:rPr>
        <w:t>Tính oxi hóa của cacbon thể hiện ở phản ứng nào sau đây?</w:t>
      </w:r>
    </w:p>
    <w:p w14:paraId="759C06E8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 +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72B4274A">
          <v:shape id="_x0000_i1027" type="#_x0000_t75" style="width:33.75pt;height:18.75pt" o:ole="">
            <v:imagedata r:id="rId11" o:title=""/>
          </v:shape>
          <o:OLEObject Type="Embed" ProgID="Equation.DSMT4" ShapeID="_x0000_i1027" DrawAspect="Content" ObjectID="_1731818612" r:id="rId12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 xml:space="preserve"> </w:t>
      </w:r>
      <w:r w:rsidRPr="004337E4">
        <w:rPr>
          <w:rFonts w:ascii="Times New Roman" w:hAnsi="Times New Roman"/>
          <w:b/>
          <w:sz w:val="24"/>
          <w:szCs w:val="24"/>
          <w:vertAlign w:val="subscript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vertAlign w:val="subscript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 + 2CuO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04543D85">
          <v:shape id="_x0000_i1028" type="#_x0000_t75" style="width:33.75pt;height:18.75pt" o:ole="">
            <v:imagedata r:id="rId11" o:title=""/>
          </v:shape>
          <o:OLEObject Type="Embed" ProgID="Equation.DSMT4" ShapeID="_x0000_i1028" DrawAspect="Content" ObjectID="_1731818613" r:id="rId13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Cu +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DC1F1F5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3C + 4Al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2EC8BFB4">
          <v:shape id="_x0000_i1029" type="#_x0000_t75" style="width:33.75pt;height:18.75pt" o:ole="">
            <v:imagedata r:id="rId11" o:title=""/>
          </v:shape>
          <o:OLEObject Type="Embed" ProgID="Equation.DSMT4" ShapeID="_x0000_i1029" DrawAspect="Content" ObjectID="_1731818614" r:id="rId14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vertAlign w:val="subscript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 +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O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666F328E">
          <v:shape id="_x0000_i1030" type="#_x0000_t75" style="width:33.75pt;height:18.75pt" o:ole="">
            <v:imagedata r:id="rId11" o:title=""/>
          </v:shape>
          <o:OLEObject Type="Embed" ProgID="Equation.DSMT4" ShapeID="_x0000_i1030" DrawAspect="Content" ObjectID="_1731818615" r:id="rId15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 +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14:paraId="146C31A1" w14:textId="383C15BE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5. </w:t>
      </w:r>
      <w:r w:rsidRPr="004337E4">
        <w:rPr>
          <w:rFonts w:ascii="Times New Roman" w:hAnsi="Times New Roman"/>
          <w:sz w:val="24"/>
          <w:szCs w:val="24"/>
          <w:lang w:val="vi-VN"/>
        </w:rPr>
        <w:t>Tính khử của cacbon thể hiện ở phản ứng nào sau đây?</w:t>
      </w:r>
    </w:p>
    <w:p w14:paraId="15B89714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2C + Ca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52F36D71">
          <v:shape id="_x0000_i1031" type="#_x0000_t75" style="width:33.75pt;height:18.75pt" o:ole="">
            <v:imagedata r:id="rId11" o:title=""/>
          </v:shape>
          <o:OLEObject Type="Embed" ProgID="Equation.DSMT4" ShapeID="_x0000_i1031" DrawAspect="Content" ObjectID="_1731818616" r:id="rId16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 + 2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5FBA6B8E">
          <v:shape id="_x0000_i1032" type="#_x0000_t75" style="width:33.75pt;height:18.75pt" o:ole="">
            <v:imagedata r:id="rId11" o:title=""/>
          </v:shape>
          <o:OLEObject Type="Embed" ProgID="Equation.DSMT4" ShapeID="_x0000_i1032" DrawAspect="Content" ObjectID="_1731818617" r:id="rId17"/>
        </w:objec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5888679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C +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0DBD08D2">
          <v:shape id="_x0000_i1033" type="#_x0000_t75" style="width:33.75pt;height:18.75pt" o:ole="">
            <v:imagedata r:id="rId11" o:title=""/>
          </v:shape>
          <o:OLEObject Type="Embed" ProgID="Equation.DSMT4" ShapeID="_x0000_i1033" DrawAspect="Content" ObjectID="_1731818618" r:id="rId18"/>
        </w:objec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t xml:space="preserve"> </w:t>
      </w:r>
      <w:r w:rsidRPr="004337E4">
        <w:rPr>
          <w:rFonts w:ascii="Times New Roman" w:hAnsi="Times New Roman"/>
          <w:sz w:val="24"/>
          <w:szCs w:val="24"/>
          <w:lang w:val="vi-VN"/>
        </w:rPr>
        <w:t>2C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3C + 4Al </w:t>
      </w:r>
      <w:r w:rsidRPr="004337E4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60" w14:anchorId="280818C9">
          <v:shape id="_x0000_i1034" type="#_x0000_t75" style="width:33.75pt;height:18.75pt" o:ole="">
            <v:imagedata r:id="rId11" o:title=""/>
          </v:shape>
          <o:OLEObject Type="Embed" ProgID="Equation.DSMT4" ShapeID="_x0000_i1034" DrawAspect="Content" ObjectID="_1731818619" r:id="rId19"/>
        </w:objec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C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19BB03D" w14:textId="741ADFC7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6. </w:t>
      </w:r>
      <w:r w:rsidRPr="004337E4">
        <w:rPr>
          <w:rFonts w:ascii="Times New Roman" w:hAnsi="Times New Roman"/>
          <w:sz w:val="24"/>
          <w:szCs w:val="24"/>
          <w:lang w:val="vi-VN"/>
        </w:rPr>
        <w:t>Để phòng bị nhiễm độc người ta sử dụng mặt nạ phòng độc chứa những hóa chất nào?</w:t>
      </w:r>
    </w:p>
    <w:p w14:paraId="0CC4FDAA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CuO và M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CuO và Mg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uO và Ca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Than hoạt tính.</w:t>
      </w:r>
    </w:p>
    <w:p w14:paraId="7C440CA4" w14:textId="091E98E8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7. </w:t>
      </w:r>
      <w:r w:rsidRPr="004337E4">
        <w:rPr>
          <w:rFonts w:ascii="Times New Roman" w:hAnsi="Times New Roman"/>
          <w:sz w:val="24"/>
          <w:szCs w:val="24"/>
          <w:lang w:val="vi-VN"/>
        </w:rPr>
        <w:t>Khi đốt cháy than đá, thu được hỗn hợp khí trong đó có khí X (không màu, không mùi, độc). X là khí nào sau đây?</w:t>
      </w:r>
    </w:p>
    <w:p w14:paraId="59A5DE05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C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B435C21" w14:textId="75DCB573" w:rsidR="00EA09B9" w:rsidRPr="004337E4" w:rsidRDefault="00EA09B9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8. </w:t>
      </w:r>
      <w:r w:rsidRPr="004337E4">
        <w:rPr>
          <w:rFonts w:ascii="Times New Roman" w:hAnsi="Times New Roman"/>
          <w:sz w:val="24"/>
          <w:szCs w:val="24"/>
          <w:lang w:val="vi-VN"/>
        </w:rPr>
        <w:t>Chất khí nào sau đây được tạo ra từ bình chữa cháy và dùng để sản xuất thuốc giảm đau dạ dày?</w:t>
      </w:r>
    </w:p>
    <w:p w14:paraId="7232308E" w14:textId="77777777" w:rsidR="00EA09B9" w:rsidRPr="004337E4" w:rsidRDefault="00EA09B9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4B0ED539" w14:textId="10817052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9. </w:t>
      </w:r>
      <w:r w:rsidRPr="004337E4">
        <w:rPr>
          <w:rFonts w:ascii="Times New Roman" w:hAnsi="Times New Roman"/>
          <w:sz w:val="24"/>
          <w:szCs w:val="24"/>
          <w:lang w:val="vi-VN"/>
        </w:rPr>
        <w:t>Nhóm những chất khí (hoặc hơi) nào dưới đây đều gây hiệu ứng nhà kính khi nồng độ của chúng trong khí quyền vượt quá tiêu chuẩn cho phép?</w:t>
      </w:r>
    </w:p>
    <w:p w14:paraId="1316C998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CO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O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C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C40968C" w14:textId="014ADFF6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0. </w:t>
      </w:r>
      <w:r w:rsidRPr="004337E4">
        <w:rPr>
          <w:rFonts w:ascii="Times New Roman" w:hAnsi="Times New Roman"/>
          <w:sz w:val="24"/>
          <w:szCs w:val="24"/>
          <w:lang w:val="vi-VN"/>
        </w:rPr>
        <w:t>Trong phòng thí nghiệm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ược điều chế bằng cách</w:t>
      </w:r>
    </w:p>
    <w:p w14:paraId="04DC59E5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ung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cho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ác dụng HCl. </w:t>
      </w:r>
    </w:p>
    <w:p w14:paraId="1471625D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ho C tác dụng 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ho C tác dụng với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.</w:t>
      </w:r>
    </w:p>
    <w:p w14:paraId="5CD737CA" w14:textId="47625D5D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1. </w:t>
      </w:r>
      <w:r w:rsidRPr="004337E4">
        <w:rPr>
          <w:rFonts w:ascii="Times New Roman" w:hAnsi="Times New Roman"/>
          <w:sz w:val="24"/>
          <w:szCs w:val="24"/>
          <w:lang w:val="vi-VN"/>
        </w:rPr>
        <w:t>Công thức phân tử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tương ứng với thành phần hoá học chính của loại đá nào sau đây?</w:t>
      </w:r>
    </w:p>
    <w:p w14:paraId="47842E74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á đỏ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đá vôi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á mài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á ong.</w:t>
      </w:r>
    </w:p>
    <w:p w14:paraId="34F6EB76" w14:textId="3FE0DCE5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2. </w:t>
      </w:r>
      <w:r w:rsidRPr="004337E4">
        <w:rPr>
          <w:rFonts w:ascii="Times New Roman" w:hAnsi="Times New Roman"/>
          <w:sz w:val="24"/>
          <w:szCs w:val="24"/>
          <w:lang w:val="vi-VN"/>
        </w:rPr>
        <w:t>Muối nào sau đây có tên gọi là Sođa?</w:t>
      </w:r>
    </w:p>
    <w:p w14:paraId="7FB3E71A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(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33B5DD76" w14:textId="3736A837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3. </w:t>
      </w:r>
      <w:r w:rsidRPr="004337E4">
        <w:rPr>
          <w:rFonts w:ascii="Times New Roman" w:hAnsi="Times New Roman"/>
          <w:sz w:val="24"/>
          <w:szCs w:val="24"/>
          <w:lang w:val="vi-VN"/>
        </w:rPr>
        <w:t>Thành phần chính của quặng đolômit là</w:t>
      </w:r>
    </w:p>
    <w:p w14:paraId="62FDCC03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Mg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Mg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3D886841" w14:textId="71A7D4BF" w:rsidR="009E517D" w:rsidRPr="004337E4" w:rsidRDefault="009E517D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lastRenderedPageBreak/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4. </w:t>
      </w:r>
      <w:r w:rsidRPr="004337E4">
        <w:rPr>
          <w:rFonts w:ascii="Times New Roman" w:hAnsi="Times New Roman"/>
          <w:sz w:val="24"/>
          <w:szCs w:val="24"/>
          <w:lang w:val="vi-VN"/>
        </w:rPr>
        <w:t>Muối nào có tính chất lưỡng tính?</w:t>
      </w:r>
    </w:p>
    <w:p w14:paraId="3514654C" w14:textId="77777777" w:rsidR="009E517D" w:rsidRPr="004337E4" w:rsidRDefault="009E517D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H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0D147F6" w14:textId="13916119" w:rsidR="00DF5B51" w:rsidRPr="004337E4" w:rsidRDefault="00DF5B51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5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acbon phản ứng với tất cả các chất trong dãy nào sau đây?</w:t>
      </w:r>
    </w:p>
    <w:p w14:paraId="57C29DDB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, NaOH, HCl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a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602EAD34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Al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KCl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Cl, KOH, Ag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</w:p>
    <w:p w14:paraId="79B78B23" w14:textId="07153B4C" w:rsidR="00DF5B51" w:rsidRPr="004337E4" w:rsidRDefault="00DF5B51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6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acbon phản ứng được với nhóm chất nào dưới đây?</w:t>
      </w:r>
    </w:p>
    <w:p w14:paraId="1161C976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aO,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.</w:t>
      </w:r>
    </w:p>
    <w:p w14:paraId="6F7A5E33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a, CaO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.</w:t>
      </w:r>
    </w:p>
    <w:p w14:paraId="447CBC6B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MgO, CO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.</w:t>
      </w:r>
    </w:p>
    <w:p w14:paraId="00553250" w14:textId="77777777" w:rsidR="00DF5B51" w:rsidRPr="004337E4" w:rsidRDefault="00DF5B51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 lạnh, HN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H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S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đặc, CaO.</w:t>
      </w:r>
    </w:p>
    <w:p w14:paraId="5CEA755B" w14:textId="130964B9" w:rsidR="00BA7834" w:rsidRPr="004337E4" w:rsidRDefault="00BA783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7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Khi cho khí CO dư đi qua hỗn hợp CuO, FeO,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 w:rsidRPr="004337E4">
        <w:rPr>
          <w:rFonts w:ascii="Times New Roman" w:hAnsi="Times New Roman"/>
          <w:sz w:val="24"/>
          <w:szCs w:val="24"/>
          <w:lang w:val="vi-VN"/>
        </w:rPr>
        <w:t>,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MgO, sau phản ứng chất rắn thu được gồm:</w:t>
      </w:r>
    </w:p>
    <w:p w14:paraId="29A50E02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 và Cu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Al và Mg. </w:t>
      </w:r>
    </w:p>
    <w:p w14:paraId="3C17366C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u, Fe,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MgO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Fe, Al và MgO.</w:t>
      </w:r>
    </w:p>
    <w:p w14:paraId="618FA2F3" w14:textId="00E7AD70" w:rsidR="00BA7834" w:rsidRPr="004337E4" w:rsidRDefault="00BA783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8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hỗn hợp gồm CuO, MgO, PbO và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qua than nung nóng dư, thu được hỗn hợp rắn X. Chất rắn X gồm:</w:t>
      </w:r>
    </w:p>
    <w:p w14:paraId="5E6B3CB0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Cu, Al, MgO và Pb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Pb, Cu, Al và Al. </w:t>
      </w:r>
    </w:p>
    <w:p w14:paraId="530401CE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Cu, Pb, MgO và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, Pb, Mg và CuO.</w:t>
      </w:r>
    </w:p>
    <w:p w14:paraId="5BC61BD1" w14:textId="3254A7BC" w:rsidR="00BA7834" w:rsidRPr="004337E4" w:rsidRDefault="00BA7834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9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Dẫn khí CO dư qua hỗn hợp gồm: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uO, MgO, và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nung nóng). Sau khi phản ứng xảy ra hoàn toàn, thu được chất rắn là</w:t>
      </w:r>
    </w:p>
    <w:p w14:paraId="5A2614EA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, Cu, MgO, Fe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, Fe, Cu, Mg.</w:t>
      </w:r>
    </w:p>
    <w:p w14:paraId="01FD35BF" w14:textId="77777777" w:rsidR="00BA7834" w:rsidRPr="004337E4" w:rsidRDefault="00BA7834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, Cu, Mg, Fe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A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, Cu, MgO,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14:paraId="316B91DF" w14:textId="6722BD27" w:rsidR="00C056D6" w:rsidRPr="004337E4" w:rsidRDefault="00C056D6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0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0,1 mol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ấp thụ hoàn toàn vào dung dịch chứa 0,2 mol NaOH. Chất tan trong dung dịch thu được là</w:t>
      </w:r>
    </w:p>
    <w:p w14:paraId="06C7DAB4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</w:p>
    <w:p w14:paraId="3C1DD1D4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NaOH dư.</w:t>
      </w:r>
    </w:p>
    <w:p w14:paraId="5F0792D2" w14:textId="48D7B4BE" w:rsidR="00C056D6" w:rsidRPr="004337E4" w:rsidRDefault="00C056D6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286AF8" w:rsidRPr="004337E4">
        <w:rPr>
          <w:rFonts w:ascii="Times New Roman" w:hAnsi="Times New Roman"/>
          <w:b/>
          <w:sz w:val="24"/>
          <w:szCs w:val="24"/>
          <w:lang w:val="vi-VN"/>
        </w:rPr>
        <w:t>1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Cho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hấp thụ vào dung dịch NaOH, thu được dung dịch X. Biết X vừa tác dụng với CaCl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ừa tác dụng với KOH, vậy trong dung dịch X chứa </w:t>
      </w:r>
    </w:p>
    <w:p w14:paraId="40987634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</w:p>
    <w:p w14:paraId="33FB82A8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NaH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>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Na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 NaOH.</w:t>
      </w:r>
    </w:p>
    <w:p w14:paraId="52D031BC" w14:textId="21AE7781" w:rsidR="00C056D6" w:rsidRPr="004337E4" w:rsidRDefault="00C056D6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1F3885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Khi cho dư khí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vào dung dịch chứa kết tủa canxi cacbonat, thấy kết tủa tan hết. Tổng hệ số tỉ lượng (hệ số cân bằng) trong phương trình phản ứng là </w:t>
      </w:r>
    </w:p>
    <w:p w14:paraId="1810D6CF" w14:textId="77777777" w:rsidR="00C056D6" w:rsidRPr="004337E4" w:rsidRDefault="00C056D6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4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B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5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C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6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>D.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7.</w:t>
      </w:r>
    </w:p>
    <w:p w14:paraId="421FB6D5" w14:textId="29B1F8A8" w:rsidR="00AC405C" w:rsidRPr="004337E4" w:rsidRDefault="00AC405C" w:rsidP="0089450F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1F3885" w:rsidRPr="004337E4">
        <w:rPr>
          <w:rFonts w:ascii="Times New Roman" w:hAnsi="Times New Roman"/>
          <w:b/>
          <w:sz w:val="24"/>
          <w:szCs w:val="24"/>
          <w:lang w:val="vi-VN"/>
        </w:rPr>
        <w:t>3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Hấp thụ hoàn toàn 2,24 lít khí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đktc) vào dung dịch C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dư, thu được m gam kết tủa. Giá trị của m là</w:t>
      </w:r>
    </w:p>
    <w:p w14:paraId="55B5D7FA" w14:textId="77777777" w:rsidR="00AC405C" w:rsidRPr="004337E4" w:rsidRDefault="00AC405C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19,70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10,00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1,97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5,00.</w:t>
      </w:r>
    </w:p>
    <w:p w14:paraId="3C2B806A" w14:textId="5A9538D4" w:rsidR="00AC405C" w:rsidRPr="004337E4" w:rsidRDefault="00AC405C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1F3885" w:rsidRPr="004337E4">
        <w:rPr>
          <w:rFonts w:ascii="Times New Roman" w:hAnsi="Times New Roman"/>
          <w:b/>
          <w:sz w:val="24"/>
          <w:szCs w:val="24"/>
          <w:lang w:val="vi-VN"/>
        </w:rPr>
        <w:t>4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Hấp thụ hoàn toàn 2,24 lít khí C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(đktc) vào 750 ml dung dịch Ba(OH)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0,2M, thu được m gam kết tủa. Giá trị của m là</w:t>
      </w:r>
    </w:p>
    <w:p w14:paraId="6BEA403E" w14:textId="77777777" w:rsidR="00AC405C" w:rsidRPr="004337E4" w:rsidRDefault="00AC405C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29,55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19,70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9,85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39,40.</w:t>
      </w:r>
    </w:p>
    <w:p w14:paraId="14AF6D48" w14:textId="4FAA7D49" w:rsidR="00AC405C" w:rsidRPr="004337E4" w:rsidRDefault="00AC405C" w:rsidP="0089450F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="00947389" w:rsidRPr="004337E4">
        <w:rPr>
          <w:rFonts w:ascii="Times New Roman" w:hAnsi="Times New Roman"/>
          <w:b/>
          <w:sz w:val="24"/>
          <w:szCs w:val="24"/>
          <w:lang w:val="vi-VN"/>
        </w:rPr>
        <w:t>2</w:t>
      </w:r>
      <w:r w:rsidR="001F3885" w:rsidRPr="004337E4">
        <w:rPr>
          <w:rFonts w:ascii="Times New Roman" w:hAnsi="Times New Roman"/>
          <w:b/>
          <w:sz w:val="24"/>
          <w:szCs w:val="24"/>
          <w:lang w:val="vi-VN"/>
        </w:rPr>
        <w:t>5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. </w:t>
      </w:r>
      <w:r w:rsidRPr="004337E4">
        <w:rPr>
          <w:rFonts w:ascii="Times New Roman" w:hAnsi="Times New Roman"/>
          <w:sz w:val="24"/>
          <w:szCs w:val="24"/>
          <w:lang w:val="vi-VN"/>
        </w:rPr>
        <w:t>Khử hoàn toàn 4,8 gam Fe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4337E4">
        <w:rPr>
          <w:rFonts w:ascii="Times New Roman" w:hAnsi="Times New Roman"/>
          <w:sz w:val="24"/>
          <w:szCs w:val="24"/>
          <w:lang w:val="vi-VN"/>
        </w:rPr>
        <w:t>O</w:t>
      </w:r>
      <w:r w:rsidRPr="004337E4"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 w:rsidRPr="004337E4">
        <w:rPr>
          <w:rFonts w:ascii="Times New Roman" w:hAnsi="Times New Roman"/>
          <w:sz w:val="24"/>
          <w:szCs w:val="24"/>
          <w:lang w:val="vi-VN"/>
        </w:rPr>
        <w:t xml:space="preserve"> bằng CO dư ở nhiệt độ cao. Khối lượng Fe thu được sau phản ứng là</w:t>
      </w:r>
    </w:p>
    <w:p w14:paraId="29002638" w14:textId="77777777" w:rsidR="00AC405C" w:rsidRPr="004337E4" w:rsidRDefault="00AC405C" w:rsidP="0089450F">
      <w:pPr>
        <w:tabs>
          <w:tab w:val="left" w:pos="283"/>
          <w:tab w:val="left" w:pos="2835"/>
          <w:tab w:val="left" w:pos="5386"/>
          <w:tab w:val="left" w:pos="7937"/>
        </w:tabs>
        <w:spacing w:after="0" w:line="240" w:lineRule="auto"/>
        <w:ind w:firstLine="283"/>
        <w:jc w:val="both"/>
        <w:rPr>
          <w:rFonts w:ascii="Times New Roman" w:hAnsi="Times New Roman"/>
          <w:sz w:val="24"/>
          <w:szCs w:val="24"/>
          <w:lang w:val="vi-VN"/>
        </w:rPr>
      </w:pPr>
      <w:r w:rsidRPr="004337E4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4337E4">
        <w:rPr>
          <w:rFonts w:ascii="Times New Roman" w:hAnsi="Times New Roman"/>
          <w:sz w:val="24"/>
          <w:szCs w:val="24"/>
          <w:lang w:val="vi-VN"/>
        </w:rPr>
        <w:t>2,52 ga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4337E4">
        <w:rPr>
          <w:rFonts w:ascii="Times New Roman" w:hAnsi="Times New Roman"/>
          <w:sz w:val="24"/>
          <w:szCs w:val="24"/>
          <w:lang w:val="vi-VN"/>
        </w:rPr>
        <w:t>3,36 ga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4337E4">
        <w:rPr>
          <w:rFonts w:ascii="Times New Roman" w:hAnsi="Times New Roman"/>
          <w:sz w:val="24"/>
          <w:szCs w:val="24"/>
          <w:lang w:val="vi-VN"/>
        </w:rPr>
        <w:t>1,68 gam.</w:t>
      </w:r>
      <w:r w:rsidRPr="004337E4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4337E4">
        <w:rPr>
          <w:rFonts w:ascii="Times New Roman" w:hAnsi="Times New Roman"/>
          <w:sz w:val="24"/>
          <w:szCs w:val="24"/>
          <w:lang w:val="vi-VN"/>
        </w:rPr>
        <w:t>1,44 gam.</w:t>
      </w:r>
    </w:p>
    <w:p w14:paraId="17CB70D4" w14:textId="2529E30A" w:rsidR="00EA09B9" w:rsidRDefault="00E417AE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Ự LUẬN</w:t>
      </w:r>
    </w:p>
    <w:p w14:paraId="3C5F3E01" w14:textId="06BC2EA7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  <w:lang w:val="vi-VN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C331C2">
        <w:rPr>
          <w:rFonts w:ascii="Times New Roman" w:hAnsi="Times New Roman"/>
          <w:b/>
          <w:sz w:val="24"/>
          <w:szCs w:val="24"/>
          <w:u w:val="single"/>
        </w:rPr>
        <w:t>1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vi-VN"/>
        </w:rPr>
        <w:t>Viết phương trình phân tử, phương trình ion thu gọn có thể xảy ra trong các thí nghiệm sau:</w:t>
      </w:r>
    </w:p>
    <w:p w14:paraId="2CDA7D23" w14:textId="77777777" w:rsidR="0042752B" w:rsidRPr="009F3109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1</w:t>
      </w:r>
      <w:r>
        <w:rPr>
          <w:rFonts w:ascii="Times New Roman" w:hAnsi="Times New Roman"/>
          <w:sz w:val="24"/>
          <w:szCs w:val="24"/>
          <w:lang w:val="vi-VN"/>
        </w:rPr>
        <w:t>- dd BaCl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+ dd Na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S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vi-VN"/>
        </w:rPr>
        <w:t xml:space="preserve">   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- dd NaOH  + dd H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S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>
        <w:rPr>
          <w:rFonts w:ascii="Times New Roman" w:hAnsi="Times New Roman"/>
          <w:sz w:val="24"/>
          <w:szCs w:val="24"/>
          <w:lang w:val="vi-VN"/>
        </w:rPr>
        <w:t xml:space="preserve">     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 xml:space="preserve">- FeS + dd HCl     </w:t>
      </w:r>
      <w:r>
        <w:rPr>
          <w:rFonts w:ascii="Times New Roman" w:hAnsi="Times New Roman"/>
          <w:sz w:val="24"/>
          <w:szCs w:val="24"/>
        </w:rPr>
        <w:t xml:space="preserve">       4</w:t>
      </w:r>
      <w:r>
        <w:rPr>
          <w:rFonts w:ascii="Times New Roman" w:hAnsi="Times New Roman"/>
          <w:sz w:val="24"/>
          <w:szCs w:val="24"/>
          <w:lang w:val="vi-VN"/>
        </w:rPr>
        <w:t>- dd NaCl + dd KN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</w:p>
    <w:p w14:paraId="54FF7A36" w14:textId="77777777" w:rsidR="0042752B" w:rsidRPr="009F3109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   5</w:t>
      </w:r>
      <w:r>
        <w:rPr>
          <w:rFonts w:ascii="Times New Roman" w:hAnsi="Times New Roman"/>
          <w:sz w:val="24"/>
          <w:szCs w:val="24"/>
          <w:lang w:val="vi-VN"/>
        </w:rPr>
        <w:t>- Al(OH)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 xml:space="preserve"> + dd HCl     </w:t>
      </w:r>
      <w:r>
        <w:rPr>
          <w:rFonts w:ascii="Times New Roman" w:hAnsi="Times New Roman"/>
          <w:sz w:val="24"/>
          <w:szCs w:val="24"/>
        </w:rPr>
        <w:t xml:space="preserve">      6</w:t>
      </w:r>
      <w:r>
        <w:rPr>
          <w:rFonts w:ascii="Times New Roman" w:hAnsi="Times New Roman"/>
          <w:sz w:val="24"/>
          <w:szCs w:val="24"/>
          <w:lang w:val="vi-VN"/>
        </w:rPr>
        <w:t>- dd FeCl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 xml:space="preserve"> + dd KOH     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vi-VN"/>
        </w:rPr>
        <w:t xml:space="preserve">  </w:t>
      </w:r>
      <w:r>
        <w:rPr>
          <w:rFonts w:ascii="Times New Roman" w:hAnsi="Times New Roman"/>
          <w:sz w:val="24"/>
          <w:szCs w:val="24"/>
        </w:rPr>
        <w:t xml:space="preserve">  7</w:t>
      </w:r>
      <w:r>
        <w:rPr>
          <w:rFonts w:ascii="Times New Roman" w:hAnsi="Times New Roman"/>
          <w:sz w:val="24"/>
          <w:szCs w:val="24"/>
          <w:lang w:val="vi-VN"/>
        </w:rPr>
        <w:t>- CaC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 xml:space="preserve"> + dd HCl       </w:t>
      </w:r>
      <w:r>
        <w:rPr>
          <w:rFonts w:ascii="Times New Roman" w:hAnsi="Times New Roman"/>
          <w:sz w:val="24"/>
          <w:szCs w:val="24"/>
        </w:rPr>
        <w:t>8</w:t>
      </w:r>
      <w:r>
        <w:rPr>
          <w:rFonts w:ascii="Times New Roman" w:hAnsi="Times New Roman"/>
          <w:sz w:val="24"/>
          <w:szCs w:val="24"/>
          <w:lang w:val="vi-VN"/>
        </w:rPr>
        <w:t>- dd CuS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>
        <w:rPr>
          <w:rFonts w:ascii="Times New Roman" w:hAnsi="Times New Roman"/>
          <w:sz w:val="24"/>
          <w:szCs w:val="24"/>
          <w:lang w:val="vi-VN"/>
        </w:rPr>
        <w:t xml:space="preserve"> + H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S</w:t>
      </w:r>
    </w:p>
    <w:p w14:paraId="680042EE" w14:textId="77777777" w:rsidR="0042752B" w:rsidRPr="005758C8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9- Cu + HNO</w:t>
      </w:r>
      <w:r>
        <w:rPr>
          <w:rFonts w:ascii="Times New Roman" w:hAnsi="Times New Roman"/>
          <w:sz w:val="24"/>
          <w:szCs w:val="24"/>
          <w:vertAlign w:val="subscript"/>
        </w:rPr>
        <w:t>3 đặc, nóng</w:t>
      </w:r>
      <w:r>
        <w:rPr>
          <w:rFonts w:ascii="Times New Roman" w:hAnsi="Times New Roman"/>
          <w:sz w:val="24"/>
          <w:szCs w:val="24"/>
        </w:rPr>
        <w:t xml:space="preserve">         10- FeO + HNO</w:t>
      </w:r>
      <w:r>
        <w:rPr>
          <w:rFonts w:ascii="Times New Roman" w:hAnsi="Times New Roman"/>
          <w:sz w:val="24"/>
          <w:szCs w:val="24"/>
          <w:vertAlign w:val="subscript"/>
        </w:rPr>
        <w:t>3loãng</w:t>
      </w:r>
      <w:r>
        <w:rPr>
          <w:rFonts w:ascii="Times New Roman" w:hAnsi="Times New Roman"/>
          <w:sz w:val="24"/>
          <w:szCs w:val="24"/>
        </w:rPr>
        <w:t xml:space="preserve">        11- Zn(OH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+ dd NaOH    12- dd Na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P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+dd Ag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</w:p>
    <w:p w14:paraId="6D149214" w14:textId="189CFC57" w:rsidR="0042752B" w:rsidRPr="00F73270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  <w:lang w:val="vi-VN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66707E">
        <w:rPr>
          <w:rFonts w:ascii="Times New Roman" w:hAnsi="Times New Roman"/>
          <w:b/>
          <w:sz w:val="24"/>
          <w:szCs w:val="24"/>
          <w:u w:val="single"/>
        </w:rPr>
        <w:t>2.</w:t>
      </w:r>
      <w:r>
        <w:rPr>
          <w:rFonts w:ascii="Times New Roman" w:hAnsi="Times New Roman"/>
          <w:b/>
          <w:sz w:val="24"/>
          <w:szCs w:val="24"/>
          <w:lang w:val="vi-VN"/>
        </w:rPr>
        <w:t xml:space="preserve"> Viết các phương trình phân tử có phương trình ion thu gọn sau:</w:t>
      </w:r>
    </w:p>
    <w:p w14:paraId="4934FF81" w14:textId="77777777" w:rsidR="0042752B" w:rsidRPr="009F3109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       </w:t>
      </w:r>
      <w:r>
        <w:rPr>
          <w:rFonts w:ascii="Times New Roman" w:hAnsi="Times New Roman"/>
          <w:sz w:val="24"/>
          <w:szCs w:val="24"/>
        </w:rPr>
        <w:t>1</w:t>
      </w:r>
      <w:r>
        <w:rPr>
          <w:rFonts w:ascii="Times New Roman" w:hAnsi="Times New Roman"/>
          <w:sz w:val="24"/>
          <w:szCs w:val="24"/>
          <w:lang w:val="vi-VN"/>
        </w:rPr>
        <w:t>-  Ag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>
        <w:rPr>
          <w:rFonts w:ascii="Times New Roman" w:hAnsi="Times New Roman"/>
          <w:sz w:val="24"/>
          <w:szCs w:val="24"/>
          <w:lang w:val="vi-VN"/>
        </w:rPr>
        <w:t xml:space="preserve">  +   Cl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>
        <w:rPr>
          <w:rFonts w:ascii="Times New Roman" w:hAnsi="Times New Roman"/>
          <w:sz w:val="24"/>
          <w:szCs w:val="24"/>
          <w:lang w:val="vi-VN"/>
        </w:rPr>
        <w:t xml:space="preserve">  →   AgCl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</w:t>
      </w:r>
      <w:r>
        <w:rPr>
          <w:rFonts w:ascii="Times New Roman" w:hAnsi="Times New Roman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vi-VN"/>
        </w:rPr>
        <w:t>- Mg(OH)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 xml:space="preserve">   +  2H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>
        <w:rPr>
          <w:rFonts w:ascii="Times New Roman" w:hAnsi="Times New Roman"/>
          <w:sz w:val="24"/>
          <w:szCs w:val="24"/>
          <w:lang w:val="vi-VN"/>
        </w:rPr>
        <w:t xml:space="preserve">  →   Mg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2+</w:t>
      </w:r>
      <w:r>
        <w:rPr>
          <w:rFonts w:ascii="Times New Roman" w:hAnsi="Times New Roman"/>
          <w:sz w:val="24"/>
          <w:szCs w:val="24"/>
          <w:lang w:val="vi-VN"/>
        </w:rPr>
        <w:t xml:space="preserve">   +   2H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O</w:t>
      </w:r>
    </w:p>
    <w:p w14:paraId="113AC39E" w14:textId="77777777" w:rsidR="0042752B" w:rsidRPr="009F3109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vi-VN"/>
        </w:rPr>
        <w:t xml:space="preserve">       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- H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>
        <w:rPr>
          <w:rFonts w:ascii="Times New Roman" w:hAnsi="Times New Roman"/>
          <w:sz w:val="24"/>
          <w:szCs w:val="24"/>
          <w:lang w:val="vi-VN"/>
        </w:rPr>
        <w:t xml:space="preserve">   +   OH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-</w:t>
      </w:r>
      <w:r>
        <w:rPr>
          <w:rFonts w:ascii="Times New Roman" w:hAnsi="Times New Roman"/>
          <w:sz w:val="24"/>
          <w:szCs w:val="24"/>
          <w:lang w:val="vi-VN"/>
        </w:rPr>
        <w:t xml:space="preserve">  →    H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 xml:space="preserve">O                        </w:t>
      </w:r>
      <w:r>
        <w:rPr>
          <w:rFonts w:ascii="Times New Roman" w:hAnsi="Times New Roman"/>
          <w:sz w:val="24"/>
          <w:szCs w:val="24"/>
        </w:rPr>
        <w:t xml:space="preserve">                          6</w:t>
      </w:r>
      <w:r>
        <w:rPr>
          <w:rFonts w:ascii="Times New Roman" w:hAnsi="Times New Roman"/>
          <w:sz w:val="24"/>
          <w:szCs w:val="24"/>
          <w:lang w:val="vi-VN"/>
        </w:rPr>
        <w:t>- 2Fe  + 6H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+</w:t>
      </w:r>
      <w:r>
        <w:rPr>
          <w:rFonts w:ascii="Times New Roman" w:hAnsi="Times New Roman"/>
          <w:sz w:val="24"/>
          <w:szCs w:val="24"/>
          <w:lang w:val="vi-VN"/>
        </w:rPr>
        <w:t xml:space="preserve">  + 3S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4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2-</w:t>
      </w:r>
      <w:r>
        <w:rPr>
          <w:rFonts w:ascii="Times New Roman" w:hAnsi="Times New Roman"/>
          <w:sz w:val="24"/>
          <w:szCs w:val="24"/>
          <w:lang w:val="vi-VN"/>
        </w:rPr>
        <w:t xml:space="preserve">  → 2Fe</w:t>
      </w:r>
      <w:r>
        <w:rPr>
          <w:rFonts w:ascii="Times New Roman" w:hAnsi="Times New Roman"/>
          <w:sz w:val="24"/>
          <w:szCs w:val="24"/>
          <w:vertAlign w:val="superscript"/>
          <w:lang w:val="vi-VN"/>
        </w:rPr>
        <w:t>3+</w:t>
      </w:r>
      <w:r>
        <w:rPr>
          <w:rFonts w:ascii="Times New Roman" w:hAnsi="Times New Roman"/>
          <w:sz w:val="24"/>
          <w:szCs w:val="24"/>
          <w:lang w:val="vi-VN"/>
        </w:rPr>
        <w:t xml:space="preserve">  + 3S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 xml:space="preserve">  + 3H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O</w:t>
      </w:r>
    </w:p>
    <w:p w14:paraId="166F5061" w14:textId="77777777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3- C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 +  2OH</w:t>
      </w:r>
      <w:r>
        <w:rPr>
          <w:rFonts w:ascii="Times New Roman" w:hAnsi="Times New Roman"/>
          <w:sz w:val="24"/>
          <w:szCs w:val="24"/>
          <w:vertAlign w:val="superscript"/>
        </w:rPr>
        <w:t>-</w:t>
      </w:r>
      <w:r>
        <w:rPr>
          <w:rFonts w:ascii="Times New Roman" w:hAnsi="Times New Roman"/>
          <w:sz w:val="24"/>
          <w:szCs w:val="24"/>
        </w:rPr>
        <w:t xml:space="preserve">  →  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  <w:vertAlign w:val="superscript"/>
        </w:rPr>
        <w:t>2-</w:t>
      </w:r>
      <w:r>
        <w:rPr>
          <w:rFonts w:ascii="Times New Roman" w:hAnsi="Times New Roman"/>
          <w:sz w:val="24"/>
          <w:szCs w:val="24"/>
        </w:rPr>
        <w:t xml:space="preserve">  +  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                                  7- H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  <w:vertAlign w:val="superscript"/>
        </w:rPr>
        <w:t>-</w:t>
      </w:r>
      <w:r>
        <w:rPr>
          <w:rFonts w:ascii="Times New Roman" w:hAnsi="Times New Roman"/>
          <w:sz w:val="24"/>
          <w:szCs w:val="24"/>
        </w:rPr>
        <w:t xml:space="preserve">  +  OH</w:t>
      </w:r>
      <w:r>
        <w:rPr>
          <w:rFonts w:ascii="Times New Roman" w:hAnsi="Times New Roman"/>
          <w:sz w:val="24"/>
          <w:szCs w:val="24"/>
          <w:vertAlign w:val="superscript"/>
        </w:rPr>
        <w:t>-</w:t>
      </w:r>
      <w:r>
        <w:rPr>
          <w:rFonts w:ascii="Times New Roman" w:hAnsi="Times New Roman"/>
          <w:sz w:val="24"/>
          <w:szCs w:val="24"/>
        </w:rPr>
        <w:t xml:space="preserve">  →  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  <w:vertAlign w:val="superscript"/>
        </w:rPr>
        <w:t>2-</w:t>
      </w:r>
      <w:r>
        <w:rPr>
          <w:rFonts w:ascii="Times New Roman" w:hAnsi="Times New Roman"/>
          <w:sz w:val="24"/>
          <w:szCs w:val="24"/>
        </w:rPr>
        <w:t xml:space="preserve">  +   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</w:t>
      </w:r>
    </w:p>
    <w:p w14:paraId="476B53C2" w14:textId="77777777" w:rsidR="0042752B" w:rsidRPr="0003260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4- 2H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  <w:vertAlign w:val="superscript"/>
        </w:rPr>
        <w:t>-</w:t>
      </w:r>
      <w:r>
        <w:rPr>
          <w:rFonts w:ascii="Times New Roman" w:hAnsi="Times New Roman"/>
          <w:sz w:val="24"/>
          <w:szCs w:val="24"/>
        </w:rPr>
        <w:t xml:space="preserve">  +  2OH</w:t>
      </w:r>
      <w:r>
        <w:rPr>
          <w:rFonts w:ascii="Times New Roman" w:hAnsi="Times New Roman"/>
          <w:sz w:val="24"/>
          <w:szCs w:val="24"/>
          <w:vertAlign w:val="superscript"/>
        </w:rPr>
        <w:t>-</w:t>
      </w:r>
      <w:r>
        <w:rPr>
          <w:rFonts w:ascii="Times New Roman" w:hAnsi="Times New Roman"/>
          <w:sz w:val="24"/>
          <w:szCs w:val="24"/>
        </w:rPr>
        <w:t xml:space="preserve">  +  Ca</w:t>
      </w:r>
      <w:r>
        <w:rPr>
          <w:rFonts w:ascii="Times New Roman" w:hAnsi="Times New Roman"/>
          <w:sz w:val="24"/>
          <w:szCs w:val="24"/>
          <w:vertAlign w:val="superscript"/>
        </w:rPr>
        <w:t>2+</w:t>
      </w:r>
      <w:r>
        <w:rPr>
          <w:rFonts w:ascii="Times New Roman" w:hAnsi="Times New Roman"/>
          <w:sz w:val="24"/>
          <w:szCs w:val="24"/>
        </w:rPr>
        <w:t xml:space="preserve">  →  Ca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 +   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  <w:vertAlign w:val="superscript"/>
        </w:rPr>
        <w:t>2-</w:t>
      </w:r>
      <w:r>
        <w:rPr>
          <w:rFonts w:ascii="Times New Roman" w:hAnsi="Times New Roman"/>
          <w:sz w:val="24"/>
          <w:szCs w:val="24"/>
        </w:rPr>
        <w:t xml:space="preserve">  +   2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O    </w:t>
      </w:r>
    </w:p>
    <w:p w14:paraId="7B790DFE" w14:textId="696B2B4A" w:rsidR="0042752B" w:rsidRDefault="0042752B" w:rsidP="0042752B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66707E">
        <w:rPr>
          <w:rFonts w:ascii="Times New Roman" w:hAnsi="Times New Roman"/>
          <w:b/>
          <w:sz w:val="24"/>
          <w:szCs w:val="24"/>
          <w:u w:val="single"/>
        </w:rPr>
        <w:t>3.</w:t>
      </w:r>
      <w:r w:rsidRPr="004600F8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Nêu và giải thích hiện tượng trong các thí nghiệm sau:</w:t>
      </w:r>
    </w:p>
    <w:p w14:paraId="6E1AC547" w14:textId="77777777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1- Cho từ từ đến dư dd 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vào dd AlCl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              7- Cho từ từ đến dư dd NaOH vào dd AlCl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và ngược lại</w:t>
      </w:r>
    </w:p>
    <w:p w14:paraId="140F2650" w14:textId="77777777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2- Cho từ từ đến dư dd HCl vào dd NaAl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           8- Cho từ từ đến dư C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vào dd NaAl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14:paraId="243D85BC" w14:textId="77777777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3- Cho từ từ đến dư dd N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Cl vào dd NaAl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       9- Cho dd 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vào dd CaCl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14:paraId="67403963" w14:textId="77777777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4- Cho một mảnh đồng vào dd H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loãng, t</w:t>
      </w:r>
      <w:r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.      10- Cho mẩu than nóng đỏ vào K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nóng chảy.</w:t>
      </w:r>
    </w:p>
    <w:p w14:paraId="25E67EBB" w14:textId="77777777" w:rsidR="0042752B" w:rsidRPr="00A810E0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5- Cho từ từ đến dư C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vào dd Ca(OH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.              11- Dẫn khí CO dư qua ống chứa bột CuO nóng đỏ </w:t>
      </w:r>
    </w:p>
    <w:p w14:paraId="169897C4" w14:textId="77777777" w:rsidR="0042752B" w:rsidRPr="00C816D3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6- Cho từ từ đến dư dd HCl vào dd 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và ngược lại.      </w:t>
      </w:r>
    </w:p>
    <w:p w14:paraId="7702E6C8" w14:textId="44ADB2BB" w:rsidR="0042752B" w:rsidRDefault="0042752B" w:rsidP="0042752B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66707E">
        <w:rPr>
          <w:rFonts w:ascii="Times New Roman" w:hAnsi="Times New Roman"/>
          <w:b/>
          <w:sz w:val="24"/>
          <w:szCs w:val="24"/>
          <w:u w:val="single"/>
        </w:rPr>
        <w:t>4.</w:t>
      </w:r>
      <w:r>
        <w:rPr>
          <w:rFonts w:ascii="Times New Roman" w:hAnsi="Times New Roman"/>
          <w:b/>
          <w:sz w:val="24"/>
          <w:szCs w:val="24"/>
        </w:rPr>
        <w:t xml:space="preserve"> Bằng phương pháp hóa học hãy phân biệt các chất riêng biệt mất nhãn sau, viết PTPƯ:</w:t>
      </w:r>
    </w:p>
    <w:p w14:paraId="455C89C8" w14:textId="77777777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1- Các dd: NaCl, N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Cl, MgCl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 AlCl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 FeCl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       4- Các bột rắn: Ba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 Ba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, 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 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.</w:t>
      </w:r>
    </w:p>
    <w:p w14:paraId="0A1E92B4" w14:textId="63FF7A8B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2- Các dd</w:t>
      </w:r>
      <w:r w:rsidR="00F95D81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NaCl, N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 (NH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, 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.      5- Các chất khí: N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 NH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 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, C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.                        </w:t>
      </w:r>
    </w:p>
    <w:p w14:paraId="51EEBD16" w14:textId="5B0D08CD" w:rsidR="0042752B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3- Các dd</w:t>
      </w:r>
      <w:r w:rsidR="00F95D81">
        <w:rPr>
          <w:rFonts w:ascii="Times New Roman" w:hAnsi="Times New Roman"/>
          <w:sz w:val="24"/>
          <w:szCs w:val="24"/>
        </w:rPr>
        <w:t>:</w:t>
      </w:r>
      <w:r>
        <w:rPr>
          <w:rFonts w:ascii="Times New Roman" w:hAnsi="Times New Roman"/>
          <w:sz w:val="24"/>
          <w:szCs w:val="24"/>
        </w:rPr>
        <w:t xml:space="preserve"> BaCl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 Na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 Ag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 KI, 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      6- Các chất khí: CO, C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 S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, S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</w:t>
      </w:r>
    </w:p>
    <w:p w14:paraId="2461A5B2" w14:textId="4C4DA3EA" w:rsidR="0042752B" w:rsidRPr="00304F3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A04FE2">
        <w:rPr>
          <w:rFonts w:ascii="Times New Roman" w:hAnsi="Times New Roman"/>
          <w:b/>
          <w:sz w:val="24"/>
          <w:szCs w:val="24"/>
          <w:u w:val="single"/>
        </w:rPr>
        <w:t>5.</w:t>
      </w:r>
      <w:r>
        <w:rPr>
          <w:rFonts w:ascii="Times New Roman" w:hAnsi="Times New Roman"/>
          <w:sz w:val="24"/>
          <w:szCs w:val="24"/>
        </w:rPr>
        <w:t xml:space="preserve"> </w:t>
      </w:r>
      <w:r w:rsidRPr="005758C8">
        <w:rPr>
          <w:rFonts w:ascii="Times New Roman" w:hAnsi="Times New Roman"/>
          <w:b/>
          <w:sz w:val="24"/>
          <w:szCs w:val="24"/>
        </w:rPr>
        <w:t>Viết các phương trình phản ứng thực hiện sơ đồ biến hóa sau, ghi điều kiện phản ứng (nếu có)</w:t>
      </w:r>
      <w:r>
        <w:rPr>
          <w:rFonts w:ascii="Times New Roman" w:hAnsi="Times New Roman"/>
          <w:b/>
          <w:sz w:val="24"/>
          <w:szCs w:val="24"/>
        </w:rPr>
        <w:t>:</w:t>
      </w:r>
    </w:p>
    <w:p w14:paraId="511E60B9" w14:textId="17266CBD" w:rsidR="0042752B" w:rsidRPr="00304F3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554C7C41" wp14:editId="369F44FD">
                <wp:simplePos x="0" y="0"/>
                <wp:positionH relativeFrom="column">
                  <wp:posOffset>1435100</wp:posOffset>
                </wp:positionH>
                <wp:positionV relativeFrom="paragraph">
                  <wp:posOffset>112395</wp:posOffset>
                </wp:positionV>
                <wp:extent cx="828040" cy="0"/>
                <wp:effectExtent l="6350" t="7620" r="13335" b="11430"/>
                <wp:wrapNone/>
                <wp:docPr id="65" name="Straight Arrow Connector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280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85D8626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65" o:spid="_x0000_s1026" type="#_x0000_t32" style="position:absolute;margin-left:113pt;margin-top:8.85pt;width:65.2pt;height:0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247B92E" wp14:editId="1361E6F6">
                <wp:simplePos x="0" y="0"/>
                <wp:positionH relativeFrom="column">
                  <wp:posOffset>2240280</wp:posOffset>
                </wp:positionH>
                <wp:positionV relativeFrom="paragraph">
                  <wp:posOffset>112395</wp:posOffset>
                </wp:positionV>
                <wp:extent cx="160020" cy="77470"/>
                <wp:effectExtent l="11430" t="7620" r="47625" b="76835"/>
                <wp:wrapNone/>
                <wp:docPr id="64" name="Straight Connector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0020" cy="774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F6DA674" id="Straight Connector 6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76.4pt,8.85pt" to="189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4498054F" wp14:editId="7045F23B">
                <wp:simplePos x="0" y="0"/>
                <wp:positionH relativeFrom="column">
                  <wp:posOffset>1236345</wp:posOffset>
                </wp:positionH>
                <wp:positionV relativeFrom="paragraph">
                  <wp:posOffset>112395</wp:posOffset>
                </wp:positionV>
                <wp:extent cx="198755" cy="71120"/>
                <wp:effectExtent l="7620" t="7620" r="12700" b="6985"/>
                <wp:wrapNone/>
                <wp:docPr id="63" name="Straight Arrow Connector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8755" cy="711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1381822" id="Straight Arrow Connector 63" o:spid="_x0000_s1026" type="#_x0000_t32" style="position:absolute;margin-left:97.35pt;margin-top:8.85pt;width:15.65pt;height:5.6pt;flip:x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7107B3F" wp14:editId="4D55CE9B">
                <wp:simplePos x="0" y="0"/>
                <wp:positionH relativeFrom="column">
                  <wp:posOffset>2263140</wp:posOffset>
                </wp:positionH>
                <wp:positionV relativeFrom="paragraph">
                  <wp:posOffset>65405</wp:posOffset>
                </wp:positionV>
                <wp:extent cx="240030" cy="118110"/>
                <wp:effectExtent l="5715" t="8255" r="11430" b="6985"/>
                <wp:wrapNone/>
                <wp:docPr id="62" name="Straight Arrow Connector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030" cy="118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F440508" id="Straight Arrow Connector 62" o:spid="_x0000_s1026" type="#_x0000_t32" style="position:absolute;margin-left:178.2pt;margin-top:5.15pt;width:18.9pt;height:9.3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6E54E7AA" wp14:editId="28D91C6B">
                <wp:simplePos x="0" y="0"/>
                <wp:positionH relativeFrom="column">
                  <wp:posOffset>1103630</wp:posOffset>
                </wp:positionH>
                <wp:positionV relativeFrom="paragraph">
                  <wp:posOffset>65405</wp:posOffset>
                </wp:positionV>
                <wp:extent cx="203200" cy="124460"/>
                <wp:effectExtent l="55880" t="8255" r="7620" b="67310"/>
                <wp:wrapNone/>
                <wp:docPr id="61" name="Straight Connector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3200" cy="1244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373F91B" id="Straight Connector 61" o:spid="_x0000_s1026" style="position:absolute;flip:x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6.9pt,5.15pt" to="102.9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A486569" wp14:editId="58161B5F">
                <wp:simplePos x="0" y="0"/>
                <wp:positionH relativeFrom="column">
                  <wp:posOffset>1320800</wp:posOffset>
                </wp:positionH>
                <wp:positionV relativeFrom="paragraph">
                  <wp:posOffset>65405</wp:posOffset>
                </wp:positionV>
                <wp:extent cx="962660" cy="0"/>
                <wp:effectExtent l="6350" t="8255" r="12065" b="10795"/>
                <wp:wrapNone/>
                <wp:docPr id="60" name="Straight Arrow Connector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6266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4AA9F7E" id="Straight Arrow Connector 60" o:spid="_x0000_s1026" type="#_x0000_t32" style="position:absolute;margin-left:104pt;margin-top:5.15pt;width:75.8pt;height:0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"/>
            </w:pict>
          </mc:Fallback>
        </mc:AlternateContent>
      </w:r>
      <w:r w:rsidRPr="00304F32">
        <w:rPr>
          <w:rFonts w:ascii="Times New Roman" w:hAnsi="Times New Roman"/>
          <w:sz w:val="24"/>
          <w:szCs w:val="24"/>
        </w:rPr>
        <w:t xml:space="preserve">                               </w:t>
      </w:r>
    </w:p>
    <w:p w14:paraId="157188DA" w14:textId="74FD96D2" w:rsidR="0042752B" w:rsidRPr="00304F3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56674256" wp14:editId="547A5AE3">
                <wp:simplePos x="0" y="0"/>
                <wp:positionH relativeFrom="column">
                  <wp:posOffset>893445</wp:posOffset>
                </wp:positionH>
                <wp:positionV relativeFrom="paragraph">
                  <wp:posOffset>1105535</wp:posOffset>
                </wp:positionV>
                <wp:extent cx="342900" cy="0"/>
                <wp:effectExtent l="17145" t="76835" r="11430" b="75565"/>
                <wp:wrapNone/>
                <wp:docPr id="59" name="Straight Connector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DB43406" id="Straight Connector 59" o:spid="_x0000_s1026" style="position:absolute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0.35pt,87.05pt" to="97.35pt,8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">
                <v:stroke start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5268CB3C" wp14:editId="5E73F9A6">
                <wp:simplePos x="0" y="0"/>
                <wp:positionH relativeFrom="column">
                  <wp:posOffset>1179195</wp:posOffset>
                </wp:positionH>
                <wp:positionV relativeFrom="paragraph">
                  <wp:posOffset>102870</wp:posOffset>
                </wp:positionV>
                <wp:extent cx="318770" cy="0"/>
                <wp:effectExtent l="7620" t="74295" r="16510" b="78105"/>
                <wp:wrapNone/>
                <wp:docPr id="58" name="Straight Connector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187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755193B" id="Straight Connector 58" o:spid="_x0000_s1026" style="position:absolute;flip:y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2.85pt,8.1pt" to="117.95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949AF84" wp14:editId="78B76415">
                <wp:simplePos x="0" y="0"/>
                <wp:positionH relativeFrom="column">
                  <wp:posOffset>5656580</wp:posOffset>
                </wp:positionH>
                <wp:positionV relativeFrom="paragraph">
                  <wp:posOffset>100965</wp:posOffset>
                </wp:positionV>
                <wp:extent cx="444500" cy="0"/>
                <wp:effectExtent l="8255" t="72390" r="23495" b="80010"/>
                <wp:wrapNone/>
                <wp:docPr id="57" name="Straight Connector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9860403" id="Straight Connector 57" o:spid="_x0000_s1026" style="position:absolute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45.4pt,7.95pt" to="480.4pt,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ADF11F3" wp14:editId="30719429">
                <wp:simplePos x="0" y="0"/>
                <wp:positionH relativeFrom="column">
                  <wp:posOffset>2827020</wp:posOffset>
                </wp:positionH>
                <wp:positionV relativeFrom="paragraph">
                  <wp:posOffset>88265</wp:posOffset>
                </wp:positionV>
                <wp:extent cx="342900" cy="0"/>
                <wp:effectExtent l="7620" t="78740" r="20955" b="73660"/>
                <wp:wrapNone/>
                <wp:docPr id="56" name="Straight Connector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98E9D41" id="Straight Connector 56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6pt,6.95pt" to="249.6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AC07D8F" wp14:editId="50866BA5">
                <wp:simplePos x="0" y="0"/>
                <wp:positionH relativeFrom="column">
                  <wp:posOffset>2037080</wp:posOffset>
                </wp:positionH>
                <wp:positionV relativeFrom="paragraph">
                  <wp:posOffset>114300</wp:posOffset>
                </wp:positionV>
                <wp:extent cx="342900" cy="0"/>
                <wp:effectExtent l="17780" t="76200" r="10795" b="76200"/>
                <wp:wrapNone/>
                <wp:docPr id="55" name="Straight Connector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2F7157F" id="Straight Connector 55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0.4pt,9pt" to="187.4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">
                <v:stroke start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59D881A" wp14:editId="532E0DF3">
                <wp:simplePos x="0" y="0"/>
                <wp:positionH relativeFrom="column">
                  <wp:posOffset>2052320</wp:posOffset>
                </wp:positionH>
                <wp:positionV relativeFrom="paragraph">
                  <wp:posOffset>69850</wp:posOffset>
                </wp:positionV>
                <wp:extent cx="342900" cy="0"/>
                <wp:effectExtent l="13970" t="79375" r="14605" b="73025"/>
                <wp:wrapNone/>
                <wp:docPr id="54" name="Straight Connector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F6050AD" id="Straight Connector 54" o:spid="_x0000_s1026" style="position:absolute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1.6pt,5.5pt" to="188.6pt,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77B2D47" wp14:editId="37AAE5C0">
                <wp:simplePos x="0" y="0"/>
                <wp:positionH relativeFrom="column">
                  <wp:posOffset>4279900</wp:posOffset>
                </wp:positionH>
                <wp:positionV relativeFrom="paragraph">
                  <wp:posOffset>88265</wp:posOffset>
                </wp:positionV>
                <wp:extent cx="342900" cy="0"/>
                <wp:effectExtent l="12700" t="78740" r="15875" b="73660"/>
                <wp:wrapNone/>
                <wp:docPr id="53" name="Straight Connector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05C82EE" id="Straight Connector 53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7pt,6.95pt" to="364pt,6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">
                <v:stroke endarrow="open"/>
              </v:line>
            </w:pict>
          </mc:Fallback>
        </mc:AlternateContent>
      </w:r>
      <w:r w:rsidRPr="00304F32">
        <w:rPr>
          <w:rFonts w:ascii="Times New Roman" w:hAnsi="Times New Roman"/>
          <w:sz w:val="24"/>
          <w:szCs w:val="24"/>
        </w:rPr>
        <w:t xml:space="preserve">           </w:t>
      </w:r>
      <w:r w:rsidRPr="00304F32">
        <w:rPr>
          <w:rFonts w:ascii="Times New Roman" w:hAnsi="Times New Roman"/>
          <w:b/>
          <w:sz w:val="24"/>
          <w:szCs w:val="24"/>
        </w:rPr>
        <w:t>(N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softHyphen/>
      </w:r>
      <w:r w:rsidRPr="00304F32">
        <w:rPr>
          <w:rFonts w:ascii="Times New Roman" w:hAnsi="Times New Roman"/>
          <w:b/>
          <w:sz w:val="24"/>
          <w:szCs w:val="24"/>
        </w:rPr>
        <w:t>)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>S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sz w:val="24"/>
          <w:szCs w:val="24"/>
        </w:rPr>
        <w:t xml:space="preserve">          </w:t>
      </w:r>
      <w:r w:rsidRPr="00304F32">
        <w:rPr>
          <w:rFonts w:ascii="Times New Roman" w:hAnsi="Times New Roman"/>
          <w:b/>
          <w:sz w:val="24"/>
          <w:szCs w:val="24"/>
        </w:rPr>
        <w:t>N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b/>
          <w:sz w:val="24"/>
          <w:szCs w:val="24"/>
        </w:rPr>
        <w:t>Cl</w:t>
      </w:r>
      <w:r w:rsidRPr="00304F32">
        <w:rPr>
          <w:rFonts w:ascii="Times New Roman" w:hAnsi="Times New Roman"/>
          <w:sz w:val="24"/>
          <w:szCs w:val="24"/>
        </w:rPr>
        <w:t xml:space="preserve">             </w:t>
      </w:r>
      <w:r w:rsidRPr="00304F32">
        <w:rPr>
          <w:rFonts w:ascii="Times New Roman" w:hAnsi="Times New Roman"/>
          <w:b/>
          <w:sz w:val="24"/>
          <w:szCs w:val="24"/>
        </w:rPr>
        <w:t>N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sz w:val="24"/>
          <w:szCs w:val="24"/>
        </w:rPr>
        <w:t xml:space="preserve">              </w:t>
      </w:r>
      <w:r w:rsidRPr="00304F32">
        <w:rPr>
          <w:rFonts w:ascii="Times New Roman" w:hAnsi="Times New Roman"/>
          <w:b/>
          <w:sz w:val="24"/>
          <w:szCs w:val="24"/>
        </w:rPr>
        <w:t>ure (N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>)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>CO</w:t>
      </w:r>
      <w:r w:rsidRPr="00304F32">
        <w:rPr>
          <w:rFonts w:ascii="Times New Roman" w:hAnsi="Times New Roman"/>
          <w:sz w:val="24"/>
          <w:szCs w:val="24"/>
        </w:rPr>
        <w:t xml:space="preserve">               </w:t>
      </w:r>
      <w:r w:rsidRPr="00304F32">
        <w:rPr>
          <w:rFonts w:ascii="Times New Roman" w:hAnsi="Times New Roman"/>
          <w:b/>
          <w:sz w:val="24"/>
          <w:szCs w:val="24"/>
        </w:rPr>
        <w:t>(N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b/>
          <w:sz w:val="24"/>
          <w:szCs w:val="24"/>
        </w:rPr>
        <w:t>)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>C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sz w:val="24"/>
          <w:szCs w:val="24"/>
        </w:rPr>
        <w:t xml:space="preserve">     </w:t>
      </w:r>
      <w:r w:rsidRPr="00304F32">
        <w:rPr>
          <w:rFonts w:ascii="Times New Roman" w:hAnsi="Times New Roman"/>
          <w:sz w:val="24"/>
          <w:szCs w:val="24"/>
          <w:vertAlign w:val="superscript"/>
        </w:rPr>
        <w:t>+ NaOH</w:t>
      </w:r>
      <w:r w:rsidRPr="00304F32">
        <w:rPr>
          <w:rFonts w:ascii="Times New Roman" w:hAnsi="Times New Roman"/>
          <w:sz w:val="24"/>
          <w:szCs w:val="24"/>
        </w:rPr>
        <w:t xml:space="preserve">        </w:t>
      </w:r>
      <w:r w:rsidRPr="00304F32">
        <w:rPr>
          <w:rFonts w:ascii="Times New Roman" w:hAnsi="Times New Roman"/>
          <w:b/>
          <w:sz w:val="24"/>
          <w:szCs w:val="24"/>
        </w:rPr>
        <w:t>Khí X</w:t>
      </w:r>
    </w:p>
    <w:p w14:paraId="3F9BDF66" w14:textId="26681475" w:rsidR="0042752B" w:rsidRPr="00304F3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B84E2D8" wp14:editId="537ABB16">
                <wp:simplePos x="0" y="0"/>
                <wp:positionH relativeFrom="column">
                  <wp:posOffset>1993900</wp:posOffset>
                </wp:positionH>
                <wp:positionV relativeFrom="paragraph">
                  <wp:posOffset>89535</wp:posOffset>
                </wp:positionV>
                <wp:extent cx="289560" cy="229235"/>
                <wp:effectExtent l="12700" t="13335" r="59690" b="71755"/>
                <wp:wrapNone/>
                <wp:docPr id="52" name="Straight Connector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89560" cy="2292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52E4872" id="Straight Connector 52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7pt,7.05pt" to="179.8pt,2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33FF6172" wp14:editId="1511C11D">
                <wp:simplePos x="0" y="0"/>
                <wp:positionH relativeFrom="column">
                  <wp:posOffset>2491740</wp:posOffset>
                </wp:positionH>
                <wp:positionV relativeFrom="paragraph">
                  <wp:posOffset>32385</wp:posOffset>
                </wp:positionV>
                <wp:extent cx="0" cy="342900"/>
                <wp:effectExtent l="72390" t="22860" r="80010" b="5715"/>
                <wp:wrapNone/>
                <wp:docPr id="51" name="Straight Connector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8657AA8" id="Straight Connector 51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6.2pt,2.55pt" to="196.2pt,2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">
                <v:stroke start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674A1852" wp14:editId="202E2372">
                <wp:simplePos x="0" y="0"/>
                <wp:positionH relativeFrom="column">
                  <wp:posOffset>2534920</wp:posOffset>
                </wp:positionH>
                <wp:positionV relativeFrom="paragraph">
                  <wp:posOffset>43815</wp:posOffset>
                </wp:positionV>
                <wp:extent cx="0" cy="342900"/>
                <wp:effectExtent l="77470" t="5715" r="74930" b="22860"/>
                <wp:wrapNone/>
                <wp:docPr id="50" name="Straight Connector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386E8AB" id="Straight Connector 50" o:spid="_x0000_s1026" style="position:absolute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6pt,3.45pt" to="199.6pt,3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093EDB0" wp14:editId="7FFA4EF5">
                <wp:simplePos x="0" y="0"/>
                <wp:positionH relativeFrom="column">
                  <wp:posOffset>5593715</wp:posOffset>
                </wp:positionH>
                <wp:positionV relativeFrom="paragraph">
                  <wp:posOffset>23495</wp:posOffset>
                </wp:positionV>
                <wp:extent cx="120015" cy="77470"/>
                <wp:effectExtent l="12065" t="13970" r="10795" b="13335"/>
                <wp:wrapNone/>
                <wp:docPr id="49" name="Straight Arrow Connector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0015" cy="774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01202AF" id="Straight Arrow Connector 49" o:spid="_x0000_s1026" type="#_x0000_t32" style="position:absolute;margin-left:440.45pt;margin-top:1.85pt;width:9.45pt;height:6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61241FE" wp14:editId="58A89ACB">
                <wp:simplePos x="0" y="0"/>
                <wp:positionH relativeFrom="column">
                  <wp:posOffset>5721350</wp:posOffset>
                </wp:positionH>
                <wp:positionV relativeFrom="paragraph">
                  <wp:posOffset>111125</wp:posOffset>
                </wp:positionV>
                <wp:extent cx="444500" cy="0"/>
                <wp:effectExtent l="6350" t="73025" r="15875" b="79375"/>
                <wp:wrapNone/>
                <wp:docPr id="48" name="Straight Connector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45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71894E5" id="Straight Connector 48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0.5pt,8.75pt" to="485.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57A8AEF" wp14:editId="4E94E8E8">
                <wp:simplePos x="0" y="0"/>
                <wp:positionH relativeFrom="column">
                  <wp:posOffset>2712720</wp:posOffset>
                </wp:positionH>
                <wp:positionV relativeFrom="paragraph">
                  <wp:posOffset>89535</wp:posOffset>
                </wp:positionV>
                <wp:extent cx="406400" cy="292100"/>
                <wp:effectExtent l="7620" t="13335" r="52705" b="66040"/>
                <wp:wrapNone/>
                <wp:docPr id="47" name="Straight Connector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06400" cy="2921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68E8839" id="Straight Connector 47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3.6pt,7.05pt" to="245.6pt,3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">
                <v:stroke endarrow="open"/>
              </v:line>
            </w:pict>
          </mc:Fallback>
        </mc:AlternateContent>
      </w:r>
      <w:r w:rsidRPr="00304F32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</w:t>
      </w:r>
      <w:r w:rsidRPr="00304F32">
        <w:rPr>
          <w:rFonts w:ascii="Times New Roman" w:hAnsi="Times New Roman"/>
          <w:sz w:val="24"/>
          <w:szCs w:val="24"/>
          <w:vertAlign w:val="superscript"/>
        </w:rPr>
        <w:t>+ HCl</w:t>
      </w:r>
      <w:r w:rsidRPr="00304F32">
        <w:rPr>
          <w:rFonts w:ascii="Times New Roman" w:hAnsi="Times New Roman"/>
          <w:sz w:val="24"/>
          <w:szCs w:val="24"/>
          <w:vertAlign w:val="subscript"/>
        </w:rPr>
        <w:t xml:space="preserve">          </w:t>
      </w:r>
      <w:r w:rsidRPr="00304F32">
        <w:rPr>
          <w:rFonts w:ascii="Times New Roman" w:hAnsi="Times New Roman"/>
          <w:sz w:val="24"/>
          <w:szCs w:val="24"/>
          <w:vertAlign w:val="superscript"/>
        </w:rPr>
        <w:t xml:space="preserve">  </w:t>
      </w:r>
      <w:r w:rsidRPr="00304F32">
        <w:rPr>
          <w:rFonts w:ascii="Times New Roman" w:hAnsi="Times New Roman"/>
          <w:sz w:val="24"/>
          <w:szCs w:val="24"/>
        </w:rPr>
        <w:t xml:space="preserve">  </w:t>
      </w:r>
      <w:r w:rsidRPr="00304F32">
        <w:rPr>
          <w:rFonts w:ascii="Times New Roman" w:hAnsi="Times New Roman"/>
          <w:b/>
          <w:sz w:val="24"/>
          <w:szCs w:val="24"/>
        </w:rPr>
        <w:t>Khí Y</w:t>
      </w:r>
    </w:p>
    <w:p w14:paraId="59D61B7A" w14:textId="2CA1F208" w:rsidR="0042752B" w:rsidRPr="00304F3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2930CE9D" wp14:editId="39AC9376">
                <wp:simplePos x="0" y="0"/>
                <wp:positionH relativeFrom="column">
                  <wp:posOffset>723265</wp:posOffset>
                </wp:positionH>
                <wp:positionV relativeFrom="paragraph">
                  <wp:posOffset>1896745</wp:posOffset>
                </wp:positionV>
                <wp:extent cx="774700" cy="0"/>
                <wp:effectExtent l="8890" t="10795" r="6985" b="8255"/>
                <wp:wrapNone/>
                <wp:docPr id="46" name="Straight Arrow Connector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4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3D9BBC53" id="Straight Arrow Connector 46" o:spid="_x0000_s1026" type="#_x0000_t32" style="position:absolute;margin-left:56.95pt;margin-top:149.35pt;width:61pt;height:0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50732411" wp14:editId="61A72C59">
                <wp:simplePos x="0" y="0"/>
                <wp:positionH relativeFrom="column">
                  <wp:posOffset>3302000</wp:posOffset>
                </wp:positionH>
                <wp:positionV relativeFrom="paragraph">
                  <wp:posOffset>37465</wp:posOffset>
                </wp:positionV>
                <wp:extent cx="203200" cy="124460"/>
                <wp:effectExtent l="53975" t="8890" r="9525" b="66675"/>
                <wp:wrapNone/>
                <wp:docPr id="45" name="Straight Connector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03200" cy="1244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30D8422" id="Straight Connector 45" o:spid="_x0000_s1026" style="position:absolute;flip:x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pt,2.95pt" to="276pt,1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words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C3B8181" wp14:editId="4CBFF9CC">
                <wp:simplePos x="0" y="0"/>
                <wp:positionH relativeFrom="column">
                  <wp:posOffset>4292600</wp:posOffset>
                </wp:positionH>
                <wp:positionV relativeFrom="paragraph">
                  <wp:posOffset>34925</wp:posOffset>
                </wp:positionV>
                <wp:extent cx="240030" cy="118110"/>
                <wp:effectExtent l="6350" t="6350" r="10795" b="8890"/>
                <wp:wrapNone/>
                <wp:docPr id="44" name="Straight Arrow Connector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40030" cy="11811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EE98A4F" id="Straight Arrow Connector 44" o:spid="_x0000_s1026" type="#_x0000_t32" style="position:absolute;margin-left:338pt;margin-top:2.75pt;width:18.9pt;height:9.3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words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41E43031" wp14:editId="4F55E661">
                <wp:simplePos x="0" y="0"/>
                <wp:positionH relativeFrom="column">
                  <wp:posOffset>3505200</wp:posOffset>
                </wp:positionH>
                <wp:positionV relativeFrom="paragraph">
                  <wp:posOffset>34925</wp:posOffset>
                </wp:positionV>
                <wp:extent cx="774700" cy="0"/>
                <wp:effectExtent l="9525" t="6350" r="6350" b="12700"/>
                <wp:wrapNone/>
                <wp:docPr id="43" name="Straight Arrow Connector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747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5AAD84C9" id="Straight Arrow Connector 43" o:spid="_x0000_s1026" type="#_x0000_t32" style="position:absolute;margin-left:276pt;margin-top:2.75pt;width:61pt;height:0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"/>
            </w:pict>
          </mc:Fallback>
        </mc:AlternateContent>
      </w:r>
    </w:p>
    <w:p w14:paraId="05E905D8" w14:textId="05BB7399" w:rsidR="0042752B" w:rsidRPr="00304F3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A19AB3A" wp14:editId="2437A4D6">
                <wp:simplePos x="0" y="0"/>
                <wp:positionH relativeFrom="column">
                  <wp:posOffset>5026660</wp:posOffset>
                </wp:positionH>
                <wp:positionV relativeFrom="paragraph">
                  <wp:posOffset>102870</wp:posOffset>
                </wp:positionV>
                <wp:extent cx="342900" cy="0"/>
                <wp:effectExtent l="6985" t="74295" r="21590" b="78105"/>
                <wp:wrapNone/>
                <wp:docPr id="42" name="Straight Connector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79FD678" id="Straight Connector 4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5.8pt,8.1pt" to="422.8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75CAD1B1" wp14:editId="0F271E18">
                <wp:simplePos x="0" y="0"/>
                <wp:positionH relativeFrom="column">
                  <wp:posOffset>4128770</wp:posOffset>
                </wp:positionH>
                <wp:positionV relativeFrom="paragraph">
                  <wp:posOffset>102870</wp:posOffset>
                </wp:positionV>
                <wp:extent cx="342900" cy="0"/>
                <wp:effectExtent l="13970" t="74295" r="14605" b="78105"/>
                <wp:wrapNone/>
                <wp:docPr id="41" name="Straight Connector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A7FA699" id="Straight Connector 41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5.1pt,8.1pt" to="352.1pt,8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0DB7CA6" wp14:editId="4E7F962D">
                <wp:simplePos x="0" y="0"/>
                <wp:positionH relativeFrom="column">
                  <wp:posOffset>3364230</wp:posOffset>
                </wp:positionH>
                <wp:positionV relativeFrom="paragraph">
                  <wp:posOffset>111760</wp:posOffset>
                </wp:positionV>
                <wp:extent cx="342900" cy="0"/>
                <wp:effectExtent l="11430" t="73660" r="17145" b="78740"/>
                <wp:wrapNone/>
                <wp:docPr id="40" name="Straight Connector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AD03EB1" id="Straight Connector 40" o:spid="_x0000_s1026" style="position:absolute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4.9pt,8.8pt" to="291.9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F499DD4" wp14:editId="7F90CB99">
                <wp:simplePos x="0" y="0"/>
                <wp:positionH relativeFrom="column">
                  <wp:posOffset>2655570</wp:posOffset>
                </wp:positionH>
                <wp:positionV relativeFrom="paragraph">
                  <wp:posOffset>125730</wp:posOffset>
                </wp:positionV>
                <wp:extent cx="342900" cy="0"/>
                <wp:effectExtent l="7620" t="78105" r="20955" b="74295"/>
                <wp:wrapNone/>
                <wp:docPr id="39" name="Straight Connector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A811780" id="Straight Connector 39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9.1pt,9.9pt" to="236.1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638D0B1" wp14:editId="316D639E">
                <wp:simplePos x="0" y="0"/>
                <wp:positionH relativeFrom="column">
                  <wp:posOffset>1963420</wp:posOffset>
                </wp:positionH>
                <wp:positionV relativeFrom="paragraph">
                  <wp:posOffset>106680</wp:posOffset>
                </wp:positionV>
                <wp:extent cx="342900" cy="0"/>
                <wp:effectExtent l="10795" t="78105" r="17780" b="74295"/>
                <wp:wrapNone/>
                <wp:docPr id="38" name="Straight Connector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97850B5" id="Straight Connector 38" o:spid="_x0000_s1026" style="position:absolute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4.6pt,8.4pt" to="181.6pt,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0CAAF34A" wp14:editId="32413D79">
                <wp:simplePos x="0" y="0"/>
                <wp:positionH relativeFrom="column">
                  <wp:posOffset>6188710</wp:posOffset>
                </wp:positionH>
                <wp:positionV relativeFrom="paragraph">
                  <wp:posOffset>95250</wp:posOffset>
                </wp:positionV>
                <wp:extent cx="342900" cy="0"/>
                <wp:effectExtent l="6985" t="76200" r="21590" b="76200"/>
                <wp:wrapNone/>
                <wp:docPr id="37" name="Straight Connector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D946CDB" id="Straight Connector 37" o:spid="_x0000_s1026" style="position:absolute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7.3pt,7.5pt" to="514.3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5442152" wp14:editId="2451C284">
                <wp:simplePos x="0" y="0"/>
                <wp:positionH relativeFrom="column">
                  <wp:posOffset>4105910</wp:posOffset>
                </wp:positionH>
                <wp:positionV relativeFrom="paragraph">
                  <wp:posOffset>149860</wp:posOffset>
                </wp:positionV>
                <wp:extent cx="342900" cy="0"/>
                <wp:effectExtent l="19685" t="73660" r="8890" b="78740"/>
                <wp:wrapNone/>
                <wp:docPr id="36" name="Straight Connector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D5A5827" id="Straight Connector 36" o:spid="_x0000_s1026" style="position:absolute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3.3pt,11.8pt" to="350.3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">
                <v:stroke startarrow="open"/>
              </v:line>
            </w:pict>
          </mc:Fallback>
        </mc:AlternateContent>
      </w:r>
      <w:r w:rsidRPr="00304F32">
        <w:rPr>
          <w:rFonts w:ascii="Times New Roman" w:hAnsi="Times New Roman"/>
          <w:sz w:val="24"/>
          <w:szCs w:val="24"/>
        </w:rPr>
        <w:t xml:space="preserve">                                </w:t>
      </w:r>
      <w:r w:rsidRPr="00304F32">
        <w:rPr>
          <w:rFonts w:ascii="Times New Roman" w:hAnsi="Times New Roman"/>
          <w:b/>
          <w:sz w:val="24"/>
          <w:szCs w:val="24"/>
        </w:rPr>
        <w:t>N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b/>
          <w:sz w:val="24"/>
          <w:szCs w:val="24"/>
        </w:rPr>
        <w:t>N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     </w:t>
      </w:r>
      <w:r w:rsidRPr="00304F32">
        <w:rPr>
          <w:rFonts w:ascii="Times New Roman" w:hAnsi="Times New Roman"/>
          <w:b/>
          <w:sz w:val="24"/>
          <w:szCs w:val="24"/>
        </w:rPr>
        <w:t>N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  </w:t>
      </w:r>
      <w:r w:rsidRPr="00304F32">
        <w:rPr>
          <w:rFonts w:ascii="Times New Roman" w:hAnsi="Times New Roman"/>
          <w:b/>
          <w:sz w:val="24"/>
          <w:szCs w:val="24"/>
        </w:rPr>
        <w:t>NO</w:t>
      </w:r>
      <w:r w:rsidRPr="00304F32">
        <w:rPr>
          <w:rFonts w:ascii="Times New Roman" w:hAnsi="Times New Roman"/>
          <w:sz w:val="24"/>
          <w:szCs w:val="24"/>
        </w:rPr>
        <w:t xml:space="preserve">            </w:t>
      </w:r>
      <w:r w:rsidRPr="00304F32">
        <w:rPr>
          <w:rFonts w:ascii="Times New Roman" w:hAnsi="Times New Roman"/>
          <w:b/>
          <w:sz w:val="24"/>
          <w:szCs w:val="24"/>
        </w:rPr>
        <w:t>N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  </w:t>
      </w:r>
      <w:r w:rsidRPr="00304F32">
        <w:rPr>
          <w:rFonts w:ascii="Times New Roman" w:hAnsi="Times New Roman"/>
          <w:b/>
          <w:sz w:val="24"/>
          <w:szCs w:val="24"/>
        </w:rPr>
        <w:t>HN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sz w:val="24"/>
          <w:szCs w:val="24"/>
        </w:rPr>
        <w:t xml:space="preserve">              </w:t>
      </w:r>
      <w:r w:rsidRPr="00304F32">
        <w:rPr>
          <w:rFonts w:ascii="Times New Roman" w:hAnsi="Times New Roman"/>
          <w:b/>
          <w:sz w:val="24"/>
          <w:szCs w:val="24"/>
        </w:rPr>
        <w:t>Cu(N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b/>
          <w:sz w:val="24"/>
          <w:szCs w:val="24"/>
        </w:rPr>
        <w:t>)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  </w:t>
      </w:r>
      <w:r w:rsidRPr="00304F32">
        <w:rPr>
          <w:rFonts w:ascii="Times New Roman" w:hAnsi="Times New Roman"/>
          <w:b/>
          <w:sz w:val="24"/>
          <w:szCs w:val="24"/>
        </w:rPr>
        <w:t>N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                              </w:t>
      </w:r>
    </w:p>
    <w:p w14:paraId="5791DFDF" w14:textId="77777777" w:rsidR="0042752B" w:rsidRPr="00304F3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  <w:u w:val="words"/>
        </w:rPr>
      </w:pPr>
      <w:r w:rsidRPr="00304F32">
        <w:rPr>
          <w:rFonts w:ascii="Times New Roman" w:hAnsi="Times New Roman"/>
          <w:sz w:val="24"/>
          <w:szCs w:val="24"/>
          <w:u w:val="words"/>
        </w:rPr>
        <w:t xml:space="preserve">          </w:t>
      </w:r>
    </w:p>
    <w:p w14:paraId="124654E4" w14:textId="6A4AE95A" w:rsidR="0042752B" w:rsidRPr="00304F32" w:rsidRDefault="0042752B" w:rsidP="0042752B">
      <w:pPr>
        <w:tabs>
          <w:tab w:val="left" w:pos="942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71BF0C8B" wp14:editId="2E96CD33">
                <wp:simplePos x="0" y="0"/>
                <wp:positionH relativeFrom="column">
                  <wp:posOffset>2827020</wp:posOffset>
                </wp:positionH>
                <wp:positionV relativeFrom="paragraph">
                  <wp:posOffset>502285</wp:posOffset>
                </wp:positionV>
                <wp:extent cx="342900" cy="0"/>
                <wp:effectExtent l="7620" t="73660" r="20955" b="78740"/>
                <wp:wrapNone/>
                <wp:docPr id="35" name="Straight Connector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7E43BF7" id="Straight Connector 35" o:spid="_x0000_s1026" style="position:absolute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2.6pt,39.55pt" to="249.6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95134D2" wp14:editId="6A94BDBC">
                <wp:simplePos x="0" y="0"/>
                <wp:positionH relativeFrom="column">
                  <wp:posOffset>3987800</wp:posOffset>
                </wp:positionH>
                <wp:positionV relativeFrom="paragraph">
                  <wp:posOffset>97790</wp:posOffset>
                </wp:positionV>
                <wp:extent cx="342900" cy="0"/>
                <wp:effectExtent l="6350" t="78740" r="22225" b="73660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3D3D1EC" id="Straight Connector 34" o:spid="_x0000_s1026" style="position:absolute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4pt,7.7pt" to="341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4B642DBC" wp14:editId="404BEB35">
                <wp:simplePos x="0" y="0"/>
                <wp:positionH relativeFrom="column">
                  <wp:posOffset>2747010</wp:posOffset>
                </wp:positionH>
                <wp:positionV relativeFrom="paragraph">
                  <wp:posOffset>133985</wp:posOffset>
                </wp:positionV>
                <wp:extent cx="342900" cy="0"/>
                <wp:effectExtent l="22860" t="76835" r="5715" b="75565"/>
                <wp:wrapNone/>
                <wp:docPr id="33" name="Straight Connector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DD6C108" id="Straight Connector 33" o:spid="_x0000_s1026" style="position:absolute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6.3pt,10.55pt" to="243.3pt,1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">
                <v:stroke start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D3B7025" wp14:editId="3894D4C2">
                <wp:simplePos x="0" y="0"/>
                <wp:positionH relativeFrom="column">
                  <wp:posOffset>2747010</wp:posOffset>
                </wp:positionH>
                <wp:positionV relativeFrom="paragraph">
                  <wp:posOffset>97790</wp:posOffset>
                </wp:positionV>
                <wp:extent cx="342900" cy="0"/>
                <wp:effectExtent l="13335" t="78740" r="15240" b="73660"/>
                <wp:wrapNone/>
                <wp:docPr id="32" name="Straight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6465EAF" id="Straight Connector 32" o:spid="_x0000_s1026" style="position:absolute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6.3pt,7.7pt" to="243.3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4C4A1607" wp14:editId="487AB403">
                <wp:simplePos x="0" y="0"/>
                <wp:positionH relativeFrom="column">
                  <wp:posOffset>1682750</wp:posOffset>
                </wp:positionH>
                <wp:positionV relativeFrom="paragraph">
                  <wp:posOffset>97790</wp:posOffset>
                </wp:positionV>
                <wp:extent cx="342900" cy="0"/>
                <wp:effectExtent l="6350" t="78740" r="22225" b="73660"/>
                <wp:wrapNone/>
                <wp:docPr id="31" name="Straight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271F842" id="Straight Connector 31" o:spid="_x0000_s1026" style="position:absolute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2.5pt,7.7pt" to="159.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513BFB89" wp14:editId="465BD7D7">
                <wp:simplePos x="0" y="0"/>
                <wp:positionH relativeFrom="column">
                  <wp:posOffset>965200</wp:posOffset>
                </wp:positionH>
                <wp:positionV relativeFrom="paragraph">
                  <wp:posOffset>179705</wp:posOffset>
                </wp:positionV>
                <wp:extent cx="271145" cy="200025"/>
                <wp:effectExtent l="60325" t="8255" r="11430" b="67945"/>
                <wp:wrapNone/>
                <wp:docPr id="30" name="Straight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1145" cy="2000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3AE1546" id="Straight Connector 30" o:spid="_x0000_s1026" style="position:absolute;flip:x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6pt,14.15pt" to="97.35pt,2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">
                <v:stroke endarrow="open"/>
              </v:line>
            </w:pict>
          </mc:Fallback>
        </mc:AlternateContent>
      </w:r>
      <w:r w:rsidRPr="00304F32">
        <w:rPr>
          <w:rFonts w:ascii="Times New Roman" w:hAnsi="Times New Roman"/>
          <w:sz w:val="24"/>
          <w:szCs w:val="24"/>
          <w:u w:val="words"/>
        </w:rPr>
        <w:t xml:space="preserve">           </w:t>
      </w:r>
      <w:r w:rsidRPr="00304F32">
        <w:rPr>
          <w:rFonts w:ascii="Times New Roman" w:hAnsi="Times New Roman"/>
          <w:b/>
          <w:sz w:val="24"/>
          <w:szCs w:val="24"/>
        </w:rPr>
        <w:t>P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>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5</w:t>
      </w:r>
      <w:r w:rsidRPr="00304F32">
        <w:rPr>
          <w:rFonts w:ascii="Times New Roman" w:hAnsi="Times New Roman"/>
          <w:sz w:val="24"/>
          <w:szCs w:val="24"/>
        </w:rPr>
        <w:t xml:space="preserve">                </w:t>
      </w:r>
      <w:r w:rsidRPr="00304F32">
        <w:rPr>
          <w:rFonts w:ascii="Times New Roman" w:hAnsi="Times New Roman"/>
          <w:b/>
          <w:sz w:val="24"/>
          <w:szCs w:val="24"/>
        </w:rPr>
        <w:t>P</w:t>
      </w:r>
      <w:r w:rsidRPr="00304F32">
        <w:rPr>
          <w:rFonts w:ascii="Times New Roman" w:hAnsi="Times New Roman"/>
          <w:sz w:val="24"/>
          <w:szCs w:val="24"/>
        </w:rPr>
        <w:t xml:space="preserve">                 </w:t>
      </w:r>
      <w:r w:rsidRPr="00304F32">
        <w:rPr>
          <w:rFonts w:ascii="Times New Roman" w:hAnsi="Times New Roman"/>
          <w:b/>
          <w:sz w:val="24"/>
          <w:szCs w:val="24"/>
        </w:rPr>
        <w:t>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b/>
          <w:sz w:val="24"/>
          <w:szCs w:val="24"/>
        </w:rPr>
        <w:t>P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sz w:val="24"/>
          <w:szCs w:val="24"/>
        </w:rPr>
        <w:t xml:space="preserve">                 </w:t>
      </w:r>
      <w:r w:rsidRPr="00304F32">
        <w:rPr>
          <w:rFonts w:ascii="Times New Roman" w:hAnsi="Times New Roman"/>
          <w:b/>
          <w:sz w:val="24"/>
          <w:szCs w:val="24"/>
        </w:rPr>
        <w:t>Ca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b/>
          <w:sz w:val="24"/>
          <w:szCs w:val="24"/>
        </w:rPr>
        <w:t>(P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b/>
          <w:sz w:val="24"/>
          <w:szCs w:val="24"/>
        </w:rPr>
        <w:t>)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       </w:t>
      </w:r>
      <w:r w:rsidRPr="00304F32">
        <w:rPr>
          <w:rFonts w:ascii="Times New Roman" w:hAnsi="Times New Roman"/>
          <w:b/>
          <w:sz w:val="24"/>
          <w:szCs w:val="24"/>
        </w:rPr>
        <w:t>Ca(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>P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b/>
          <w:sz w:val="24"/>
          <w:szCs w:val="24"/>
        </w:rPr>
        <w:t>)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 xml:space="preserve"> supephotphat kép</w:t>
      </w:r>
    </w:p>
    <w:p w14:paraId="2F33715E" w14:textId="52D484E0" w:rsidR="0042752B" w:rsidRPr="00304F32" w:rsidRDefault="0042752B" w:rsidP="0042752B">
      <w:pPr>
        <w:tabs>
          <w:tab w:val="left" w:pos="942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52D8D51" wp14:editId="03E3BCF4">
                <wp:simplePos x="0" y="0"/>
                <wp:positionH relativeFrom="column">
                  <wp:posOffset>3937000</wp:posOffset>
                </wp:positionH>
                <wp:positionV relativeFrom="paragraph">
                  <wp:posOffset>26670</wp:posOffset>
                </wp:positionV>
                <wp:extent cx="393700" cy="180340"/>
                <wp:effectExtent l="12700" t="7620" r="41275" b="78740"/>
                <wp:wrapNone/>
                <wp:docPr id="29" name="Straight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3700" cy="1803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B6A22FE" id="Straight Connector 29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0pt,2.1pt" to="341pt,1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3F930809" wp14:editId="5F1F590C">
                <wp:simplePos x="0" y="0"/>
                <wp:positionH relativeFrom="column">
                  <wp:posOffset>2306320</wp:posOffset>
                </wp:positionH>
                <wp:positionV relativeFrom="paragraph">
                  <wp:posOffset>26670</wp:posOffset>
                </wp:positionV>
                <wp:extent cx="0" cy="151765"/>
                <wp:effectExtent l="77470" t="7620" r="74930" b="21590"/>
                <wp:wrapNone/>
                <wp:docPr id="28" name="Straight Connector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17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60AF85F" id="Straight Connector 28" o:spid="_x0000_s1026" style="position:absolute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1.6pt,2.1pt" to="181.6pt,1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06A8102C" wp14:editId="291DF34D">
                <wp:simplePos x="0" y="0"/>
                <wp:positionH relativeFrom="column">
                  <wp:posOffset>1435100</wp:posOffset>
                </wp:positionH>
                <wp:positionV relativeFrom="paragraph">
                  <wp:posOffset>1270</wp:posOffset>
                </wp:positionV>
                <wp:extent cx="0" cy="151765"/>
                <wp:effectExtent l="73025" t="10795" r="79375" b="18415"/>
                <wp:wrapNone/>
                <wp:docPr id="27" name="Straight Connector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17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B8CA173" id="Straight Connector 27" o:spid="_x0000_s1026" style="position:absolute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3pt,.1pt" to="113pt,1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">
                <v:stroke endarrow="open"/>
              </v:line>
            </w:pict>
          </mc:Fallback>
        </mc:AlternateContent>
      </w:r>
      <w:r w:rsidRPr="00304F32">
        <w:rPr>
          <w:rFonts w:ascii="Times New Roman" w:hAnsi="Times New Roman"/>
          <w:sz w:val="24"/>
          <w:szCs w:val="24"/>
        </w:rPr>
        <w:t xml:space="preserve">           </w:t>
      </w:r>
    </w:p>
    <w:p w14:paraId="6390E203" w14:textId="172E3F60" w:rsidR="0042752B" w:rsidRPr="00304F32" w:rsidRDefault="0042752B" w:rsidP="0042752B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788125B9" wp14:editId="5326EBBB">
                <wp:simplePos x="0" y="0"/>
                <wp:positionH relativeFrom="column">
                  <wp:posOffset>2816225</wp:posOffset>
                </wp:positionH>
                <wp:positionV relativeFrom="paragraph">
                  <wp:posOffset>145415</wp:posOffset>
                </wp:positionV>
                <wp:extent cx="342900" cy="0"/>
                <wp:effectExtent l="15875" t="78740" r="12700" b="73660"/>
                <wp:wrapNone/>
                <wp:docPr id="26" name="Straight Connector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2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arrow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9B09B64" id="Straight Connector 26" o:spid="_x0000_s1026" style="position:absolute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.75pt,11.45pt" to="248.75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">
                <v:stroke startarrow="open"/>
              </v:line>
            </w:pict>
          </mc:Fallback>
        </mc:AlternateContent>
      </w:r>
      <w:r w:rsidRPr="00304F32">
        <w:rPr>
          <w:rFonts w:ascii="Times New Roman" w:hAnsi="Times New Roman"/>
          <w:sz w:val="24"/>
          <w:szCs w:val="24"/>
        </w:rPr>
        <w:t xml:space="preserve">           </w:t>
      </w:r>
      <w:r w:rsidRPr="00304F32">
        <w:rPr>
          <w:rFonts w:ascii="Times New Roman" w:hAnsi="Times New Roman"/>
          <w:b/>
          <w:sz w:val="24"/>
          <w:szCs w:val="24"/>
        </w:rPr>
        <w:t>Zn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b/>
          <w:sz w:val="24"/>
          <w:szCs w:val="24"/>
        </w:rPr>
        <w:t>P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 </w:t>
      </w:r>
      <w:r w:rsidRPr="00304F32">
        <w:rPr>
          <w:rFonts w:ascii="Times New Roman" w:hAnsi="Times New Roman"/>
          <w:b/>
          <w:sz w:val="24"/>
          <w:szCs w:val="24"/>
        </w:rPr>
        <w:t>PCl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5</w:t>
      </w:r>
      <w:r w:rsidRPr="00304F32">
        <w:rPr>
          <w:rFonts w:ascii="Times New Roman" w:hAnsi="Times New Roman"/>
          <w:sz w:val="24"/>
          <w:szCs w:val="24"/>
        </w:rPr>
        <w:t xml:space="preserve">             </w:t>
      </w:r>
      <w:r w:rsidRPr="00304F32">
        <w:rPr>
          <w:rFonts w:ascii="Times New Roman" w:hAnsi="Times New Roman"/>
          <w:b/>
          <w:sz w:val="24"/>
          <w:szCs w:val="24"/>
        </w:rPr>
        <w:t>Na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b/>
          <w:sz w:val="24"/>
          <w:szCs w:val="24"/>
        </w:rPr>
        <w:t>P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sz w:val="24"/>
          <w:szCs w:val="24"/>
        </w:rPr>
        <w:t xml:space="preserve">                 </w:t>
      </w:r>
      <w:r w:rsidRPr="00304F32">
        <w:rPr>
          <w:rFonts w:ascii="Times New Roman" w:hAnsi="Times New Roman"/>
          <w:b/>
          <w:sz w:val="24"/>
          <w:szCs w:val="24"/>
        </w:rPr>
        <w:t>NaH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>P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4</w:t>
      </w:r>
      <w:r w:rsidRPr="00304F32">
        <w:rPr>
          <w:rFonts w:ascii="Times New Roman" w:hAnsi="Times New Roman"/>
          <w:sz w:val="24"/>
          <w:szCs w:val="24"/>
        </w:rPr>
        <w:t xml:space="preserve">                 </w:t>
      </w:r>
      <w:r w:rsidRPr="00304F32">
        <w:rPr>
          <w:rFonts w:ascii="Times New Roman" w:hAnsi="Times New Roman"/>
          <w:b/>
          <w:sz w:val="24"/>
          <w:szCs w:val="24"/>
        </w:rPr>
        <w:t>supephotphat đơn</w:t>
      </w:r>
    </w:p>
    <w:p w14:paraId="483B7624" w14:textId="09F956A4" w:rsidR="0042752B" w:rsidRPr="00304F32" w:rsidRDefault="0042752B" w:rsidP="0042752B">
      <w:pPr>
        <w:jc w:val="both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0D911DD3" wp14:editId="13E66D3C">
                <wp:simplePos x="0" y="0"/>
                <wp:positionH relativeFrom="column">
                  <wp:posOffset>6278880</wp:posOffset>
                </wp:positionH>
                <wp:positionV relativeFrom="paragraph">
                  <wp:posOffset>171450</wp:posOffset>
                </wp:positionV>
                <wp:extent cx="252730" cy="151130"/>
                <wp:effectExtent l="11430" t="9525" r="50165" b="67945"/>
                <wp:wrapNone/>
                <wp:docPr id="25" name="Straight Connector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730" cy="1511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1FE3B23" id="Straight Connector 25" o:spid="_x0000_s1026" style="position:absolute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4.4pt,13.5pt" to="514.3pt,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1331E59F" wp14:editId="730DC80B">
                <wp:simplePos x="0" y="0"/>
                <wp:positionH relativeFrom="column">
                  <wp:posOffset>4931410</wp:posOffset>
                </wp:positionH>
                <wp:positionV relativeFrom="paragraph">
                  <wp:posOffset>171450</wp:posOffset>
                </wp:positionV>
                <wp:extent cx="196850" cy="151130"/>
                <wp:effectExtent l="6985" t="9525" r="5715" b="10795"/>
                <wp:wrapNone/>
                <wp:docPr id="24" name="Straight Arrow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6850" cy="1511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4F3D948A" id="Straight Arrow Connector 24" o:spid="_x0000_s1026" type="#_x0000_t32" style="position:absolute;margin-left:388.3pt;margin-top:13.5pt;width:15.5pt;height:11.9pt;flip:x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7C42C08D" wp14:editId="4C643D8E">
                <wp:simplePos x="0" y="0"/>
                <wp:positionH relativeFrom="column">
                  <wp:posOffset>1949450</wp:posOffset>
                </wp:positionH>
                <wp:positionV relativeFrom="paragraph">
                  <wp:posOffset>171450</wp:posOffset>
                </wp:positionV>
                <wp:extent cx="196850" cy="151130"/>
                <wp:effectExtent l="6350" t="9525" r="6350" b="10795"/>
                <wp:wrapNone/>
                <wp:docPr id="23" name="Straight Arrow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96850" cy="15113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9FA8F88" id="Straight Arrow Connector 23" o:spid="_x0000_s1026" type="#_x0000_t32" style="position:absolute;margin-left:153.5pt;margin-top:13.5pt;width:15.5pt;height:11.9pt;flip:x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27E1DF7B" wp14:editId="32D92D0D">
                <wp:simplePos x="0" y="0"/>
                <wp:positionH relativeFrom="column">
                  <wp:posOffset>3141980</wp:posOffset>
                </wp:positionH>
                <wp:positionV relativeFrom="paragraph">
                  <wp:posOffset>171450</wp:posOffset>
                </wp:positionV>
                <wp:extent cx="252730" cy="151130"/>
                <wp:effectExtent l="8255" t="9525" r="53340" b="67945"/>
                <wp:wrapNone/>
                <wp:docPr id="22" name="Straight Connector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2730" cy="15113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E5F66B5" id="Straight Connector 22" o:spid="_x0000_s1026" style="position:absolute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47.4pt,13.5pt" to="267.3pt,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F4727B6" wp14:editId="7ACBC509">
                <wp:simplePos x="0" y="0"/>
                <wp:positionH relativeFrom="column">
                  <wp:posOffset>5137150</wp:posOffset>
                </wp:positionH>
                <wp:positionV relativeFrom="paragraph">
                  <wp:posOffset>170815</wp:posOffset>
                </wp:positionV>
                <wp:extent cx="1129030" cy="0"/>
                <wp:effectExtent l="12700" t="8890" r="10795" b="10160"/>
                <wp:wrapNone/>
                <wp:docPr id="21" name="Straight Arrow Connector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2903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7740FEF4" id="Straight Arrow Connector 21" o:spid="_x0000_s1026" type="#_x0000_t32" style="position:absolute;margin-left:404.5pt;margin-top:13.45pt;width:88.9pt;height:0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"/>
            </w:pict>
          </mc:Fallback>
        </mc:AlternateContent>
      </w:r>
    </w:p>
    <w:p w14:paraId="2C300FE2" w14:textId="1AF9E1AB" w:rsidR="0042752B" w:rsidRPr="00304F32" w:rsidRDefault="0042752B" w:rsidP="0042752B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07CB232C" wp14:editId="59C2A326">
                <wp:simplePos x="0" y="0"/>
                <wp:positionH relativeFrom="column">
                  <wp:posOffset>4942840</wp:posOffset>
                </wp:positionH>
                <wp:positionV relativeFrom="paragraph">
                  <wp:posOffset>209550</wp:posOffset>
                </wp:positionV>
                <wp:extent cx="208280" cy="137795"/>
                <wp:effectExtent l="56515" t="66675" r="11430" b="5080"/>
                <wp:wrapNone/>
                <wp:docPr id="20" name="Straight Connector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08280" cy="137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5A72287" id="Straight Connector 20" o:spid="_x0000_s1026" style="position:absolute;flip:x y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9.2pt,16.5pt" to="405.6pt,2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17110F5A" wp14:editId="2AD7E7A8">
                <wp:simplePos x="0" y="0"/>
                <wp:positionH relativeFrom="column">
                  <wp:posOffset>6301740</wp:posOffset>
                </wp:positionH>
                <wp:positionV relativeFrom="paragraph">
                  <wp:posOffset>209550</wp:posOffset>
                </wp:positionV>
                <wp:extent cx="235585" cy="144145"/>
                <wp:effectExtent l="5715" t="9525" r="6350" b="8255"/>
                <wp:wrapNone/>
                <wp:docPr id="19" name="Straight Arrow Connector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5585" cy="1441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D2F94C0" id="Straight Arrow Connector 19" o:spid="_x0000_s1026" type="#_x0000_t32" style="position:absolute;margin-left:496.2pt;margin-top:16.5pt;width:18.55pt;height:11.35pt;flip:x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486A44D" wp14:editId="1A4DFBA5">
                <wp:simplePos x="0" y="0"/>
                <wp:positionH relativeFrom="column">
                  <wp:posOffset>1938020</wp:posOffset>
                </wp:positionH>
                <wp:positionV relativeFrom="paragraph">
                  <wp:posOffset>209550</wp:posOffset>
                </wp:positionV>
                <wp:extent cx="208280" cy="160020"/>
                <wp:effectExtent l="61595" t="66675" r="6350" b="1143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08280" cy="1600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87EE38B" id="Straight Connector 18" o:spid="_x0000_s1026" style="position:absolute;flip:x 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2.6pt,16.5pt" to="169pt,2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3C59BEB8" wp14:editId="761BE953">
                <wp:simplePos x="0" y="0"/>
                <wp:positionH relativeFrom="column">
                  <wp:posOffset>3159125</wp:posOffset>
                </wp:positionH>
                <wp:positionV relativeFrom="paragraph">
                  <wp:posOffset>214630</wp:posOffset>
                </wp:positionV>
                <wp:extent cx="235585" cy="144145"/>
                <wp:effectExtent l="6350" t="5080" r="5715" b="12700"/>
                <wp:wrapNone/>
                <wp:docPr id="17" name="Straight Arrow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35585" cy="1441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17D77B09" id="Straight Arrow Connector 17" o:spid="_x0000_s1026" type="#_x0000_t32" style="position:absolute;margin-left:248.75pt;margin-top:16.9pt;width:18.55pt;height:11.35pt;flip:x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9F65AC8" wp14:editId="468968B1">
                <wp:simplePos x="0" y="0"/>
                <wp:positionH relativeFrom="column">
                  <wp:posOffset>1483995</wp:posOffset>
                </wp:positionH>
                <wp:positionV relativeFrom="paragraph">
                  <wp:posOffset>220980</wp:posOffset>
                </wp:positionV>
                <wp:extent cx="233045" cy="137795"/>
                <wp:effectExtent l="7620" t="68580" r="54610" b="12700"/>
                <wp:wrapNone/>
                <wp:docPr id="16" name="Straight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3045" cy="13779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9218D23" id="Straight Connector 16" o:spid="_x0000_s1026" style="position:absolute;flip:y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6.85pt,17.4pt" to="135.2pt,28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5B057E80" wp14:editId="68D81C51">
                <wp:simplePos x="0" y="0"/>
                <wp:positionH relativeFrom="column">
                  <wp:posOffset>614045</wp:posOffset>
                </wp:positionH>
                <wp:positionV relativeFrom="paragraph">
                  <wp:posOffset>214630</wp:posOffset>
                </wp:positionV>
                <wp:extent cx="109220" cy="144145"/>
                <wp:effectExtent l="13970" t="5080" r="10160" b="12700"/>
                <wp:wrapNone/>
                <wp:docPr id="15" name="Straight Arrow Connector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9220" cy="1441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038F1B61" id="Straight Arrow Connector 15" o:spid="_x0000_s1026" type="#_x0000_t32" style="position:absolute;margin-left:48.35pt;margin-top:16.9pt;width:8.6pt;height:11.35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"/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CD2D827" wp14:editId="21297D08">
                <wp:simplePos x="0" y="0"/>
                <wp:positionH relativeFrom="column">
                  <wp:posOffset>6211570</wp:posOffset>
                </wp:positionH>
                <wp:positionV relativeFrom="paragraph">
                  <wp:posOffset>124460</wp:posOffset>
                </wp:positionV>
                <wp:extent cx="277495" cy="0"/>
                <wp:effectExtent l="20320" t="76835" r="6985" b="75565"/>
                <wp:wrapNone/>
                <wp:docPr id="14" name="Straight Connector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7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21A3BB25" id="Straight Connector 14" o:spid="_x0000_s1026" style="position:absolute;flip:x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9.1pt,9.8pt" to="510.95pt,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FBB4056" wp14:editId="26C8BFF8">
                <wp:simplePos x="0" y="0"/>
                <wp:positionH relativeFrom="column">
                  <wp:posOffset>6234430</wp:posOffset>
                </wp:positionH>
                <wp:positionV relativeFrom="paragraph">
                  <wp:posOffset>78105</wp:posOffset>
                </wp:positionV>
                <wp:extent cx="271145" cy="0"/>
                <wp:effectExtent l="5080" t="78105" r="19050" b="74295"/>
                <wp:wrapNone/>
                <wp:docPr id="13" name="Straight Connector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1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9113C39" id="Straight Connector 13" o:spid="_x0000_s1026" style="position:absolute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90.9pt,6.15pt" to="512.2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0D9FF9F0" wp14:editId="3874724D">
                <wp:simplePos x="0" y="0"/>
                <wp:positionH relativeFrom="column">
                  <wp:posOffset>5049520</wp:posOffset>
                </wp:positionH>
                <wp:positionV relativeFrom="paragraph">
                  <wp:posOffset>134620</wp:posOffset>
                </wp:positionV>
                <wp:extent cx="277495" cy="0"/>
                <wp:effectExtent l="20320" t="77470" r="6985" b="74930"/>
                <wp:wrapNone/>
                <wp:docPr id="12" name="Straight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7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BF2F37A" id="Straight Connector 12" o:spid="_x0000_s1026" style="position:absolute;flip:x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7.6pt,10.6pt" to="419.4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4D4425BB" wp14:editId="34B8E29D">
                <wp:simplePos x="0" y="0"/>
                <wp:positionH relativeFrom="column">
                  <wp:posOffset>5064125</wp:posOffset>
                </wp:positionH>
                <wp:positionV relativeFrom="paragraph">
                  <wp:posOffset>78105</wp:posOffset>
                </wp:positionV>
                <wp:extent cx="271145" cy="0"/>
                <wp:effectExtent l="6350" t="78105" r="17780" b="74295"/>
                <wp:wrapNone/>
                <wp:docPr id="11" name="Straight Connector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1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4DE6518" id="Straight Connector 11" o:spid="_x0000_s1026" style="position:absolute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8.75pt,6.15pt" to="420.1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4A6863F4" wp14:editId="2C957C50">
                <wp:simplePos x="0" y="0"/>
                <wp:positionH relativeFrom="column">
                  <wp:posOffset>4097655</wp:posOffset>
                </wp:positionH>
                <wp:positionV relativeFrom="paragraph">
                  <wp:posOffset>101600</wp:posOffset>
                </wp:positionV>
                <wp:extent cx="271145" cy="0"/>
                <wp:effectExtent l="11430" t="73025" r="22225" b="79375"/>
                <wp:wrapNone/>
                <wp:docPr id="10" name="Straight Connector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1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71CB440D" id="Straight Connector 10" o:spid="_x0000_s1026" style="position:absolute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22.65pt,8pt" to="344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21CF6C7F" wp14:editId="60068C3C">
                <wp:simplePos x="0" y="0"/>
                <wp:positionH relativeFrom="column">
                  <wp:posOffset>3030855</wp:posOffset>
                </wp:positionH>
                <wp:positionV relativeFrom="paragraph">
                  <wp:posOffset>101600</wp:posOffset>
                </wp:positionV>
                <wp:extent cx="271145" cy="0"/>
                <wp:effectExtent l="11430" t="73025" r="22225" b="79375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1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BA1041F" id="Straight Connector 9" o:spid="_x0000_s1026" style="position:absolute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8.65pt,8pt" to="260pt,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D820A59" wp14:editId="0F7A35F8">
                <wp:simplePos x="0" y="0"/>
                <wp:positionH relativeFrom="column">
                  <wp:posOffset>1264285</wp:posOffset>
                </wp:positionH>
                <wp:positionV relativeFrom="paragraph">
                  <wp:posOffset>146050</wp:posOffset>
                </wp:positionV>
                <wp:extent cx="277495" cy="0"/>
                <wp:effectExtent l="16510" t="79375" r="10795" b="73025"/>
                <wp:wrapNone/>
                <wp:docPr id="8" name="Straight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7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7C8D42D" id="Straight Connector 8" o:spid="_x0000_s1026" style="position:absolute;flip:x;z-index:25171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55pt,11.5pt" to="121.4pt,11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70D3B35F" wp14:editId="445F4B28">
                <wp:simplePos x="0" y="0"/>
                <wp:positionH relativeFrom="column">
                  <wp:posOffset>1949450</wp:posOffset>
                </wp:positionH>
                <wp:positionV relativeFrom="paragraph">
                  <wp:posOffset>135255</wp:posOffset>
                </wp:positionV>
                <wp:extent cx="277495" cy="0"/>
                <wp:effectExtent l="15875" t="78105" r="11430" b="74295"/>
                <wp:wrapNone/>
                <wp:docPr id="7" name="Straight Connector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7749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551F32F" id="Straight Connector 7" o:spid="_x0000_s1026" style="position:absolute;flip:x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.5pt,10.65pt" to="175.35pt,1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049548D0" wp14:editId="4C0119D7">
                <wp:simplePos x="0" y="0"/>
                <wp:positionH relativeFrom="column">
                  <wp:posOffset>1293495</wp:posOffset>
                </wp:positionH>
                <wp:positionV relativeFrom="paragraph">
                  <wp:posOffset>89535</wp:posOffset>
                </wp:positionV>
                <wp:extent cx="271145" cy="0"/>
                <wp:effectExtent l="7620" t="80010" r="16510" b="72390"/>
                <wp:wrapNone/>
                <wp:docPr id="6" name="Straight Connector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1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3D681BEB" id="Straight Connector 6" o:spid="_x0000_s1026" style="position:absolute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85pt,7.05pt" to="123.2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E170C6E" wp14:editId="44FA7D50">
                <wp:simplePos x="0" y="0"/>
                <wp:positionH relativeFrom="column">
                  <wp:posOffset>1978660</wp:posOffset>
                </wp:positionH>
                <wp:positionV relativeFrom="paragraph">
                  <wp:posOffset>78105</wp:posOffset>
                </wp:positionV>
                <wp:extent cx="271145" cy="0"/>
                <wp:effectExtent l="6985" t="78105" r="17145" b="74295"/>
                <wp:wrapNone/>
                <wp:docPr id="3" name="Straight Connector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1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E5EE0E1" id="Straight Connector 3" o:spid="_x0000_s1026" style="position:absolute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5.8pt,6.15pt" to="177.15pt,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">
                <v:stroke endarrow="open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0544D2FF" wp14:editId="3088FC3F">
                <wp:simplePos x="0" y="0"/>
                <wp:positionH relativeFrom="column">
                  <wp:posOffset>614045</wp:posOffset>
                </wp:positionH>
                <wp:positionV relativeFrom="paragraph">
                  <wp:posOffset>123825</wp:posOffset>
                </wp:positionV>
                <wp:extent cx="271145" cy="0"/>
                <wp:effectExtent l="13970" t="76200" r="19685" b="76200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7114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arrow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58EF1C75" id="Straight Connector 2" o:spid="_x0000_s1026" style="position:absolute;z-index:251706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8.35pt,9.75pt" to="69.7pt,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">
                <v:stroke endarrow="open"/>
              </v:line>
            </w:pict>
          </mc:Fallback>
        </mc:AlternateContent>
      </w:r>
      <w:r w:rsidRPr="00304F32">
        <w:rPr>
          <w:rFonts w:ascii="Times New Roman" w:hAnsi="Times New Roman"/>
          <w:sz w:val="24"/>
          <w:szCs w:val="24"/>
        </w:rPr>
        <w:t xml:space="preserve">           </w:t>
      </w:r>
      <w:r w:rsidRPr="00304F32">
        <w:rPr>
          <w:rFonts w:ascii="Times New Roman" w:hAnsi="Times New Roman"/>
          <w:b/>
          <w:sz w:val="24"/>
          <w:szCs w:val="24"/>
        </w:rPr>
        <w:t>C</w:t>
      </w:r>
      <w:r w:rsidRPr="00304F32">
        <w:rPr>
          <w:rFonts w:ascii="Times New Roman" w:hAnsi="Times New Roman"/>
          <w:sz w:val="24"/>
          <w:szCs w:val="24"/>
        </w:rPr>
        <w:t xml:space="preserve">          </w:t>
      </w:r>
      <w:r w:rsidRPr="00304F32">
        <w:rPr>
          <w:rFonts w:ascii="Times New Roman" w:hAnsi="Times New Roman"/>
          <w:b/>
          <w:sz w:val="24"/>
          <w:szCs w:val="24"/>
        </w:rPr>
        <w:t>CO</w:t>
      </w:r>
      <w:r w:rsidRPr="00304F32">
        <w:rPr>
          <w:rFonts w:ascii="Times New Roman" w:hAnsi="Times New Roman"/>
          <w:sz w:val="24"/>
          <w:szCs w:val="24"/>
        </w:rPr>
        <w:t xml:space="preserve">            </w:t>
      </w:r>
      <w:r w:rsidRPr="00304F32">
        <w:rPr>
          <w:rFonts w:ascii="Times New Roman" w:hAnsi="Times New Roman"/>
          <w:b/>
          <w:sz w:val="24"/>
          <w:szCs w:val="24"/>
        </w:rPr>
        <w:t>C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</w:t>
      </w:r>
      <w:r w:rsidRPr="00304F32">
        <w:rPr>
          <w:rFonts w:ascii="Times New Roman" w:hAnsi="Times New Roman"/>
          <w:b/>
          <w:sz w:val="24"/>
          <w:szCs w:val="24"/>
        </w:rPr>
        <w:t>NaHC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sz w:val="24"/>
          <w:szCs w:val="24"/>
        </w:rPr>
        <w:t xml:space="preserve">             </w:t>
      </w:r>
      <w:r w:rsidRPr="00304F32">
        <w:rPr>
          <w:rFonts w:ascii="Times New Roman" w:hAnsi="Times New Roman"/>
          <w:b/>
          <w:sz w:val="24"/>
          <w:szCs w:val="24"/>
        </w:rPr>
        <w:t>Na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b/>
          <w:sz w:val="24"/>
          <w:szCs w:val="24"/>
        </w:rPr>
        <w:t>C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sz w:val="24"/>
          <w:szCs w:val="24"/>
        </w:rPr>
        <w:t xml:space="preserve">              </w:t>
      </w:r>
      <w:r w:rsidRPr="00304F32">
        <w:rPr>
          <w:rFonts w:ascii="Times New Roman" w:hAnsi="Times New Roman"/>
          <w:b/>
          <w:sz w:val="24"/>
          <w:szCs w:val="24"/>
        </w:rPr>
        <w:t>CaC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sz w:val="24"/>
          <w:szCs w:val="24"/>
        </w:rPr>
        <w:t xml:space="preserve">             </w:t>
      </w:r>
      <w:r w:rsidRPr="00304F32">
        <w:rPr>
          <w:rFonts w:ascii="Times New Roman" w:hAnsi="Times New Roman"/>
          <w:b/>
          <w:sz w:val="24"/>
          <w:szCs w:val="24"/>
        </w:rPr>
        <w:t>Ca(HC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3</w:t>
      </w:r>
      <w:r w:rsidRPr="00304F32">
        <w:rPr>
          <w:rFonts w:ascii="Times New Roman" w:hAnsi="Times New Roman"/>
          <w:b/>
          <w:sz w:val="24"/>
          <w:szCs w:val="24"/>
        </w:rPr>
        <w:t>)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  <w:r w:rsidRPr="00304F32">
        <w:rPr>
          <w:rFonts w:ascii="Times New Roman" w:hAnsi="Times New Roman"/>
          <w:sz w:val="24"/>
          <w:szCs w:val="24"/>
        </w:rPr>
        <w:t xml:space="preserve">            </w:t>
      </w:r>
      <w:r w:rsidRPr="00304F32">
        <w:rPr>
          <w:rFonts w:ascii="Times New Roman" w:hAnsi="Times New Roman"/>
          <w:b/>
          <w:sz w:val="24"/>
          <w:szCs w:val="24"/>
        </w:rPr>
        <w:t>CO</w:t>
      </w:r>
      <w:r w:rsidRPr="00304F32">
        <w:rPr>
          <w:rFonts w:ascii="Times New Roman" w:hAnsi="Times New Roman"/>
          <w:b/>
          <w:sz w:val="24"/>
          <w:szCs w:val="24"/>
          <w:vertAlign w:val="subscript"/>
        </w:rPr>
        <w:t>2</w:t>
      </w:r>
    </w:p>
    <w:p w14:paraId="6A49DBD1" w14:textId="04A6EA86" w:rsidR="00E802A3" w:rsidRDefault="00947E9D" w:rsidP="00C331C2">
      <w:pPr>
        <w:tabs>
          <w:tab w:val="left" w:pos="3435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2C4D6788" wp14:editId="61BD2A2D">
                <wp:simplePos x="0" y="0"/>
                <wp:positionH relativeFrom="column">
                  <wp:posOffset>2142490</wp:posOffset>
                </wp:positionH>
                <wp:positionV relativeFrom="paragraph">
                  <wp:posOffset>26670</wp:posOffset>
                </wp:positionV>
                <wp:extent cx="1010920" cy="20320"/>
                <wp:effectExtent l="0" t="0" r="36830" b="3683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10920" cy="203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12825125" id="Straight Connector 66" o:spid="_x0000_s1026" style="position:absolute;flip:y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.7pt,2.1pt" to="248.3pt,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0D705D9A" wp14:editId="127FD3D3">
                <wp:simplePos x="0" y="0"/>
                <wp:positionH relativeFrom="column">
                  <wp:posOffset>5159194</wp:posOffset>
                </wp:positionH>
                <wp:positionV relativeFrom="paragraph">
                  <wp:posOffset>8255</wp:posOffset>
                </wp:positionV>
                <wp:extent cx="1182189" cy="23858"/>
                <wp:effectExtent l="0" t="0" r="37465" b="33655"/>
                <wp:wrapNone/>
                <wp:docPr id="67" name="Straight Connector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2189" cy="2385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42953491" id="Straight Connector 67" o:spid="_x0000_s1026" style="position:absolute;flip:y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6.25pt,.65pt" to="499.35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" strokecolor="black [3200]" strokeweight=".5pt">
                <v:stroke joinstyle="miter"/>
              </v:line>
            </w:pict>
          </mc:Fallback>
        </mc:AlternateContent>
      </w:r>
    </w:p>
    <w:p w14:paraId="6C4034F6" w14:textId="763CBBF2" w:rsidR="00E802A3" w:rsidRDefault="00E802A3" w:rsidP="00C331C2">
      <w:pPr>
        <w:tabs>
          <w:tab w:val="left" w:pos="3435"/>
        </w:tabs>
        <w:spacing w:after="0"/>
        <w:jc w:val="both"/>
        <w:rPr>
          <w:rFonts w:ascii="Times New Roman" w:hAnsi="Times New Roman"/>
          <w:sz w:val="24"/>
          <w:szCs w:val="24"/>
        </w:rPr>
      </w:pPr>
    </w:p>
    <w:p w14:paraId="3C87D2C2" w14:textId="5B8A78D1" w:rsidR="00C331C2" w:rsidRDefault="00C331C2" w:rsidP="00C331C2">
      <w:pPr>
        <w:tabs>
          <w:tab w:val="left" w:pos="3435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A04FE2">
        <w:rPr>
          <w:rFonts w:ascii="Times New Roman" w:hAnsi="Times New Roman"/>
          <w:b/>
          <w:sz w:val="24"/>
          <w:szCs w:val="24"/>
          <w:u w:val="single"/>
        </w:rPr>
        <w:t>6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FD3275">
        <w:rPr>
          <w:rFonts w:ascii="Times New Roman" w:hAnsi="Times New Roman"/>
          <w:sz w:val="24"/>
          <w:szCs w:val="24"/>
        </w:rPr>
        <w:t>Một bình kín chứa h</w:t>
      </w:r>
      <w:r>
        <w:rPr>
          <w:rFonts w:ascii="Times New Roman" w:hAnsi="Times New Roman"/>
          <w:sz w:val="24"/>
          <w:szCs w:val="24"/>
        </w:rPr>
        <w:t xml:space="preserve">ỗn </w:t>
      </w:r>
      <w:r w:rsidRPr="00FD3275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>ợp</w:t>
      </w:r>
      <w:r w:rsidRPr="00FD3275">
        <w:rPr>
          <w:rFonts w:ascii="Times New Roman" w:hAnsi="Times New Roman"/>
          <w:sz w:val="24"/>
          <w:szCs w:val="24"/>
        </w:rPr>
        <w:t xml:space="preserve"> khí A gồm N</w:t>
      </w:r>
      <w:r w:rsidRPr="00FD3275">
        <w:rPr>
          <w:rFonts w:ascii="Times New Roman" w:hAnsi="Times New Roman"/>
          <w:sz w:val="24"/>
          <w:szCs w:val="24"/>
          <w:vertAlign w:val="subscript"/>
        </w:rPr>
        <w:t>2</w:t>
      </w:r>
      <w:r w:rsidRPr="00FD3275">
        <w:rPr>
          <w:rFonts w:ascii="Times New Roman" w:hAnsi="Times New Roman"/>
          <w:sz w:val="24"/>
          <w:szCs w:val="24"/>
        </w:rPr>
        <w:t xml:space="preserve"> và H</w:t>
      </w:r>
      <w:r w:rsidRPr="00FD3275">
        <w:rPr>
          <w:rFonts w:ascii="Times New Roman" w:hAnsi="Times New Roman"/>
          <w:sz w:val="24"/>
          <w:szCs w:val="24"/>
          <w:vertAlign w:val="subscript"/>
        </w:rPr>
        <w:t>2</w:t>
      </w:r>
      <w:r w:rsidRPr="00FD3275">
        <w:rPr>
          <w:rFonts w:ascii="Times New Roman" w:hAnsi="Times New Roman"/>
          <w:sz w:val="24"/>
          <w:szCs w:val="24"/>
        </w:rPr>
        <w:t>. Tỉ khối hơi của A so với H</w:t>
      </w:r>
      <w:r w:rsidRPr="00FD3275">
        <w:rPr>
          <w:rFonts w:ascii="Times New Roman" w:hAnsi="Times New Roman"/>
          <w:sz w:val="24"/>
          <w:szCs w:val="24"/>
          <w:vertAlign w:val="subscript"/>
        </w:rPr>
        <w:t>2</w:t>
      </w:r>
      <w:r w:rsidRPr="00FD3275">
        <w:rPr>
          <w:rFonts w:ascii="Times New Roman" w:hAnsi="Times New Roman"/>
          <w:sz w:val="24"/>
          <w:szCs w:val="24"/>
        </w:rPr>
        <w:t xml:space="preserve"> là</w:t>
      </w:r>
      <w:r>
        <w:rPr>
          <w:rFonts w:ascii="Times New Roman" w:hAnsi="Times New Roman"/>
          <w:sz w:val="24"/>
          <w:szCs w:val="24"/>
        </w:rPr>
        <w:t xml:space="preserve"> 3,6</w:t>
      </w:r>
      <w:r w:rsidRPr="00FD3275">
        <w:rPr>
          <w:rFonts w:ascii="Times New Roman" w:hAnsi="Times New Roman"/>
          <w:sz w:val="24"/>
          <w:szCs w:val="24"/>
        </w:rPr>
        <w:t xml:space="preserve">. Nung nóng bình </w:t>
      </w:r>
    </w:p>
    <w:p w14:paraId="41AD3CD6" w14:textId="77777777" w:rsidR="00C331C2" w:rsidRDefault="00C331C2" w:rsidP="00C331C2">
      <w:pPr>
        <w:tabs>
          <w:tab w:val="left" w:pos="3435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FD3275">
        <w:rPr>
          <w:rFonts w:ascii="Times New Roman" w:hAnsi="Times New Roman"/>
          <w:sz w:val="24"/>
          <w:szCs w:val="24"/>
        </w:rPr>
        <w:t>(có xúc</w:t>
      </w:r>
      <w:r>
        <w:rPr>
          <w:rFonts w:ascii="Times New Roman" w:hAnsi="Times New Roman"/>
          <w:sz w:val="24"/>
          <w:szCs w:val="24"/>
        </w:rPr>
        <w:t xml:space="preserve"> </w:t>
      </w:r>
      <w:r w:rsidRPr="00FD3275">
        <w:rPr>
          <w:rFonts w:ascii="Times New Roman" w:hAnsi="Times New Roman"/>
          <w:sz w:val="24"/>
          <w:szCs w:val="24"/>
        </w:rPr>
        <w:t>tác) một thời</w:t>
      </w:r>
      <w:r>
        <w:rPr>
          <w:rFonts w:ascii="Times New Roman" w:hAnsi="Times New Roman"/>
          <w:sz w:val="24"/>
          <w:szCs w:val="24"/>
        </w:rPr>
        <w:t xml:space="preserve"> gian</w:t>
      </w:r>
      <w:r w:rsidRPr="00FD3275">
        <w:rPr>
          <w:rFonts w:ascii="Times New Roman" w:hAnsi="Times New Roman"/>
          <w:sz w:val="24"/>
          <w:szCs w:val="24"/>
        </w:rPr>
        <w:t xml:space="preserve"> thu được h</w:t>
      </w:r>
      <w:r>
        <w:rPr>
          <w:rFonts w:ascii="Times New Roman" w:hAnsi="Times New Roman"/>
          <w:sz w:val="24"/>
          <w:szCs w:val="24"/>
        </w:rPr>
        <w:t xml:space="preserve">ỗn </w:t>
      </w:r>
      <w:r w:rsidRPr="00FD3275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>ợp</w:t>
      </w:r>
      <w:r w:rsidRPr="00FD3275">
        <w:rPr>
          <w:rFonts w:ascii="Times New Roman" w:hAnsi="Times New Roman"/>
          <w:sz w:val="24"/>
          <w:szCs w:val="24"/>
        </w:rPr>
        <w:t xml:space="preserve"> khí B, tỉ khối hơi của</w:t>
      </w:r>
      <w:r>
        <w:rPr>
          <w:rFonts w:ascii="Times New Roman" w:hAnsi="Times New Roman"/>
          <w:sz w:val="24"/>
          <w:szCs w:val="24"/>
        </w:rPr>
        <w:t xml:space="preserve"> B</w:t>
      </w:r>
      <w:r w:rsidRPr="00FD3275">
        <w:rPr>
          <w:rFonts w:ascii="Times New Roman" w:hAnsi="Times New Roman"/>
          <w:sz w:val="24"/>
          <w:szCs w:val="24"/>
        </w:rPr>
        <w:t xml:space="preserve"> so với</w:t>
      </w:r>
      <w:r>
        <w:rPr>
          <w:rFonts w:ascii="Times New Roman" w:hAnsi="Times New Roman"/>
          <w:sz w:val="24"/>
          <w:szCs w:val="24"/>
        </w:rPr>
        <w:t xml:space="preserve"> 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 w:rsidRPr="00FD3275">
        <w:rPr>
          <w:rFonts w:ascii="Times New Roman" w:hAnsi="Times New Roman"/>
          <w:sz w:val="24"/>
          <w:szCs w:val="24"/>
        </w:rPr>
        <w:t xml:space="preserve"> là</w:t>
      </w:r>
      <w:r>
        <w:rPr>
          <w:rFonts w:ascii="Times New Roman" w:hAnsi="Times New Roman"/>
          <w:sz w:val="24"/>
          <w:szCs w:val="24"/>
        </w:rPr>
        <w:t xml:space="preserve"> 4. Tính h</w:t>
      </w:r>
      <w:r w:rsidRPr="00FD3275">
        <w:rPr>
          <w:rFonts w:ascii="Times New Roman" w:hAnsi="Times New Roman"/>
          <w:sz w:val="24"/>
          <w:szCs w:val="24"/>
        </w:rPr>
        <w:t>iệu suất của</w:t>
      </w:r>
      <w:r>
        <w:rPr>
          <w:rFonts w:ascii="Times New Roman" w:hAnsi="Times New Roman"/>
          <w:sz w:val="24"/>
          <w:szCs w:val="24"/>
        </w:rPr>
        <w:t xml:space="preserve"> phản </w:t>
      </w:r>
    </w:p>
    <w:p w14:paraId="2E03A7D9" w14:textId="77777777" w:rsidR="00C331C2" w:rsidRPr="00FD3275" w:rsidRDefault="00C331C2" w:rsidP="00C331C2">
      <w:pPr>
        <w:tabs>
          <w:tab w:val="left" w:pos="3435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ứng tổng hợp amoniac.</w:t>
      </w:r>
    </w:p>
    <w:p w14:paraId="5D4AFBF5" w14:textId="7F191B2B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A04FE2">
        <w:rPr>
          <w:rFonts w:ascii="Times New Roman" w:hAnsi="Times New Roman"/>
          <w:b/>
          <w:sz w:val="24"/>
          <w:szCs w:val="24"/>
          <w:u w:val="single"/>
        </w:rPr>
        <w:t>7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Hòa tan hoàn toàn 2,56 gam Cu bằng lượng dư</w:t>
      </w:r>
      <w:r w:rsidRPr="00783A9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dung dịch </w:t>
      </w:r>
      <w:r w:rsidRPr="00783A90">
        <w:rPr>
          <w:rFonts w:ascii="Times New Roman" w:hAnsi="Times New Roman"/>
          <w:sz w:val="24"/>
          <w:szCs w:val="24"/>
        </w:rPr>
        <w:t>HNO</w:t>
      </w:r>
      <w:r w:rsidRPr="00783A90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,</w:t>
      </w:r>
      <w:r w:rsidRPr="00783A90">
        <w:rPr>
          <w:rFonts w:ascii="Times New Roman" w:hAnsi="Times New Roman"/>
          <w:sz w:val="24"/>
          <w:szCs w:val="24"/>
        </w:rPr>
        <w:t xml:space="preserve"> thu được</w:t>
      </w:r>
      <w:r>
        <w:rPr>
          <w:rFonts w:ascii="Times New Roman" w:hAnsi="Times New Roman"/>
          <w:sz w:val="24"/>
          <w:szCs w:val="24"/>
        </w:rPr>
        <w:t xml:space="preserve"> 0,896</w:t>
      </w:r>
      <w:r w:rsidRPr="00783A90">
        <w:rPr>
          <w:rFonts w:ascii="Times New Roman" w:hAnsi="Times New Roman"/>
          <w:sz w:val="24"/>
          <w:szCs w:val="24"/>
        </w:rPr>
        <w:t xml:space="preserve"> lít </w:t>
      </w:r>
      <w:r>
        <w:rPr>
          <w:rFonts w:ascii="Times New Roman" w:hAnsi="Times New Roman"/>
          <w:sz w:val="24"/>
          <w:szCs w:val="24"/>
        </w:rPr>
        <w:t xml:space="preserve">(đktc) </w:t>
      </w:r>
      <w:r w:rsidRPr="00783A90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 xml:space="preserve">ỗn </w:t>
      </w:r>
      <w:r w:rsidRPr="00783A90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>ợp</w:t>
      </w:r>
      <w:r w:rsidRPr="00783A90">
        <w:rPr>
          <w:rFonts w:ascii="Times New Roman" w:hAnsi="Times New Roman"/>
          <w:sz w:val="24"/>
          <w:szCs w:val="24"/>
        </w:rPr>
        <w:t xml:space="preserve"> khí</w:t>
      </w:r>
    </w:p>
    <w:p w14:paraId="20B0D4D3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X</w:t>
      </w:r>
      <w:r w:rsidRPr="00783A90">
        <w:rPr>
          <w:rFonts w:ascii="Times New Roman" w:hAnsi="Times New Roman"/>
          <w:sz w:val="24"/>
          <w:szCs w:val="24"/>
        </w:rPr>
        <w:t xml:space="preserve"> gồ</w:t>
      </w:r>
      <w:r>
        <w:rPr>
          <w:rFonts w:ascii="Times New Roman" w:hAnsi="Times New Roman"/>
          <w:sz w:val="24"/>
          <w:szCs w:val="24"/>
        </w:rPr>
        <w:t xml:space="preserve">m </w:t>
      </w:r>
      <w:r w:rsidRPr="00783A90">
        <w:rPr>
          <w:rFonts w:ascii="Times New Roman" w:hAnsi="Times New Roman"/>
          <w:sz w:val="24"/>
          <w:szCs w:val="24"/>
        </w:rPr>
        <w:t>NO</w:t>
      </w:r>
      <w:r>
        <w:rPr>
          <w:rFonts w:ascii="Times New Roman" w:hAnsi="Times New Roman"/>
          <w:sz w:val="24"/>
          <w:szCs w:val="24"/>
        </w:rPr>
        <w:t xml:space="preserve"> và</w:t>
      </w:r>
      <w:r w:rsidRPr="00783A90">
        <w:rPr>
          <w:rFonts w:ascii="Times New Roman" w:hAnsi="Times New Roman"/>
          <w:sz w:val="24"/>
          <w:szCs w:val="24"/>
        </w:rPr>
        <w:t xml:space="preserve"> N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và dung dịch Y. </w:t>
      </w:r>
    </w:p>
    <w:p w14:paraId="3AE16EEE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a- Xác định % thể tích từng khí trong hỗn hợp X.</w:t>
      </w:r>
    </w:p>
    <w:p w14:paraId="756976DA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b- Cô cạn dung dịch Y được m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 xml:space="preserve"> gam rắn Z. Nung Z đến khối lượng không đổi được m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gam rắn T. Biết </w:t>
      </w:r>
    </w:p>
    <w:p w14:paraId="6A017397" w14:textId="77777777" w:rsidR="00C331C2" w:rsidRPr="00201D86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hiệu suất khi nung Z là 80%. Tính m</w:t>
      </w:r>
      <w:r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softHyphen/>
        <w:t>, m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. </w:t>
      </w:r>
    </w:p>
    <w:p w14:paraId="54BC655C" w14:textId="015D9B3D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A04FE2">
        <w:rPr>
          <w:rFonts w:ascii="Times New Roman" w:hAnsi="Times New Roman"/>
          <w:b/>
          <w:sz w:val="24"/>
          <w:szCs w:val="24"/>
          <w:u w:val="single"/>
        </w:rPr>
        <w:t>8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441238">
        <w:rPr>
          <w:rFonts w:ascii="Times New Roman" w:hAnsi="Times New Roman"/>
          <w:sz w:val="24"/>
          <w:szCs w:val="24"/>
        </w:rPr>
        <w:t>Hoà tan hoàn toàn 19,2</w:t>
      </w:r>
      <w:r>
        <w:rPr>
          <w:rFonts w:ascii="Times New Roman" w:hAnsi="Times New Roman"/>
          <w:sz w:val="24"/>
          <w:szCs w:val="24"/>
        </w:rPr>
        <w:t xml:space="preserve"> </w:t>
      </w:r>
      <w:r w:rsidRPr="00441238">
        <w:rPr>
          <w:rFonts w:ascii="Times New Roman" w:hAnsi="Times New Roman"/>
          <w:sz w:val="24"/>
          <w:szCs w:val="24"/>
        </w:rPr>
        <w:t>g</w:t>
      </w:r>
      <w:r>
        <w:rPr>
          <w:rFonts w:ascii="Times New Roman" w:hAnsi="Times New Roman"/>
          <w:sz w:val="24"/>
          <w:szCs w:val="24"/>
        </w:rPr>
        <w:t>am</w:t>
      </w:r>
      <w:r w:rsidRPr="00441238">
        <w:rPr>
          <w:rFonts w:ascii="Times New Roman" w:hAnsi="Times New Roman"/>
          <w:sz w:val="24"/>
          <w:szCs w:val="24"/>
        </w:rPr>
        <w:t xml:space="preserve"> kim loại R trong dd HNO</w:t>
      </w:r>
      <w:r w:rsidRPr="00441238">
        <w:rPr>
          <w:rFonts w:ascii="Times New Roman" w:hAnsi="Times New Roman"/>
          <w:sz w:val="24"/>
          <w:szCs w:val="24"/>
          <w:vertAlign w:val="subscript"/>
        </w:rPr>
        <w:t>3</w:t>
      </w:r>
      <w:r w:rsidRPr="00441238">
        <w:rPr>
          <w:rFonts w:ascii="Times New Roman" w:hAnsi="Times New Roman"/>
          <w:sz w:val="24"/>
          <w:szCs w:val="24"/>
        </w:rPr>
        <w:t xml:space="preserve"> dư, thu được 8,96 lít hỗn hợp khí Y gồm NO</w:t>
      </w:r>
      <w:r w:rsidRPr="00441238">
        <w:rPr>
          <w:rFonts w:ascii="Times New Roman" w:hAnsi="Times New Roman"/>
          <w:sz w:val="24"/>
          <w:szCs w:val="24"/>
          <w:vertAlign w:val="subscript"/>
        </w:rPr>
        <w:t>2</w:t>
      </w:r>
    </w:p>
    <w:p w14:paraId="5A895DC7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 w:rsidRPr="00441238">
        <w:rPr>
          <w:rFonts w:ascii="Times New Roman" w:hAnsi="Times New Roman"/>
          <w:sz w:val="24"/>
          <w:szCs w:val="24"/>
        </w:rPr>
        <w:t>và NO. Biết tỉ khối của Y so với H</w:t>
      </w:r>
      <w:r w:rsidRPr="00441238">
        <w:rPr>
          <w:rFonts w:ascii="Times New Roman" w:hAnsi="Times New Roman"/>
          <w:sz w:val="24"/>
          <w:szCs w:val="24"/>
          <w:vertAlign w:val="subscript"/>
        </w:rPr>
        <w:t>2</w:t>
      </w:r>
      <w:r w:rsidRPr="00441238">
        <w:rPr>
          <w:rFonts w:ascii="Times New Roman" w:hAnsi="Times New Roman"/>
          <w:sz w:val="24"/>
          <w:szCs w:val="24"/>
        </w:rPr>
        <w:t xml:space="preserve"> là</w:t>
      </w:r>
      <w:r>
        <w:rPr>
          <w:rFonts w:ascii="Times New Roman" w:hAnsi="Times New Roman"/>
          <w:sz w:val="24"/>
          <w:szCs w:val="24"/>
        </w:rPr>
        <w:t xml:space="preserve"> 21. Xác định k</w:t>
      </w:r>
      <w:r w:rsidRPr="00441238">
        <w:rPr>
          <w:rFonts w:ascii="Times New Roman" w:hAnsi="Times New Roman"/>
          <w:sz w:val="24"/>
          <w:szCs w:val="24"/>
        </w:rPr>
        <w:t>im loại R</w:t>
      </w:r>
      <w:r>
        <w:rPr>
          <w:rFonts w:ascii="Times New Roman" w:hAnsi="Times New Roman"/>
          <w:sz w:val="24"/>
          <w:szCs w:val="24"/>
        </w:rPr>
        <w:t>.</w:t>
      </w:r>
    </w:p>
    <w:p w14:paraId="51CD0667" w14:textId="619CCD03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EC73F8">
        <w:rPr>
          <w:rFonts w:ascii="Times New Roman" w:hAnsi="Times New Roman"/>
          <w:b/>
          <w:sz w:val="24"/>
          <w:szCs w:val="24"/>
          <w:u w:val="single"/>
        </w:rPr>
        <w:t>9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0634A">
        <w:rPr>
          <w:rFonts w:ascii="Times New Roman" w:hAnsi="Times New Roman"/>
          <w:sz w:val="24"/>
          <w:szCs w:val="24"/>
        </w:rPr>
        <w:t>Hòa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34A">
        <w:rPr>
          <w:rFonts w:ascii="Times New Roman" w:hAnsi="Times New Roman"/>
          <w:sz w:val="24"/>
          <w:szCs w:val="24"/>
        </w:rPr>
        <w:t>tan hoàn toàn</w:t>
      </w:r>
      <w:r>
        <w:rPr>
          <w:rFonts w:ascii="Times New Roman" w:hAnsi="Times New Roman"/>
          <w:sz w:val="24"/>
          <w:szCs w:val="24"/>
        </w:rPr>
        <w:t xml:space="preserve"> 12,4 gam hỗn hợp X gồm Fe, Cu bằng dung dịch HNO</w:t>
      </w:r>
      <w:r>
        <w:rPr>
          <w:rFonts w:ascii="Times New Roman" w:hAnsi="Times New Roman"/>
          <w:sz w:val="24"/>
          <w:szCs w:val="24"/>
          <w:vertAlign w:val="subscript"/>
        </w:rPr>
        <w:t xml:space="preserve">3 </w:t>
      </w:r>
      <w:r>
        <w:rPr>
          <w:rFonts w:ascii="Times New Roman" w:hAnsi="Times New Roman"/>
          <w:sz w:val="24"/>
          <w:szCs w:val="24"/>
        </w:rPr>
        <w:t xml:space="preserve">loãng dư, thu được 5,6 lít </w:t>
      </w:r>
    </w:p>
    <w:p w14:paraId="417B8D23" w14:textId="77777777" w:rsidR="00C331C2" w:rsidRPr="006A0130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khí NO (đktc, là sản phẩm khử duy nhất của N</w:t>
      </w:r>
      <w:r>
        <w:rPr>
          <w:rFonts w:ascii="Times New Roman" w:hAnsi="Times New Roman"/>
          <w:sz w:val="24"/>
          <w:szCs w:val="24"/>
          <w:vertAlign w:val="superscript"/>
        </w:rPr>
        <w:t>+5</w:t>
      </w:r>
      <w:r>
        <w:rPr>
          <w:rFonts w:ascii="Times New Roman" w:hAnsi="Times New Roman"/>
          <w:sz w:val="24"/>
          <w:szCs w:val="24"/>
        </w:rPr>
        <w:t xml:space="preserve">) và dung dịch Y. Tính khối lượng từng kim loại trong X.   </w:t>
      </w:r>
    </w:p>
    <w:p w14:paraId="3BE24AE3" w14:textId="462B2ADC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1</w:t>
      </w:r>
      <w:r w:rsidR="00EC73F8">
        <w:rPr>
          <w:rFonts w:ascii="Times New Roman" w:hAnsi="Times New Roman"/>
          <w:b/>
          <w:sz w:val="24"/>
          <w:szCs w:val="24"/>
          <w:u w:val="single"/>
        </w:rPr>
        <w:t>0.</w:t>
      </w:r>
      <w:r w:rsidR="00EC73F8">
        <w:rPr>
          <w:rFonts w:ascii="Times New Roman" w:hAnsi="Times New Roman"/>
          <w:b/>
          <w:sz w:val="24"/>
          <w:szCs w:val="24"/>
        </w:rPr>
        <w:t xml:space="preserve"> </w:t>
      </w:r>
      <w:r w:rsidRPr="0090634A">
        <w:rPr>
          <w:rFonts w:ascii="Times New Roman" w:hAnsi="Times New Roman"/>
          <w:sz w:val="24"/>
          <w:szCs w:val="24"/>
        </w:rPr>
        <w:t>Hòa</w:t>
      </w:r>
      <w:r>
        <w:rPr>
          <w:rFonts w:ascii="Times New Roman" w:hAnsi="Times New Roman"/>
          <w:sz w:val="24"/>
          <w:szCs w:val="24"/>
        </w:rPr>
        <w:t xml:space="preserve"> </w:t>
      </w:r>
      <w:r w:rsidRPr="0090634A">
        <w:rPr>
          <w:rFonts w:ascii="Times New Roman" w:hAnsi="Times New Roman"/>
          <w:sz w:val="24"/>
          <w:szCs w:val="24"/>
        </w:rPr>
        <w:t>tan hoàn toàn</w:t>
      </w:r>
      <w:r>
        <w:rPr>
          <w:rFonts w:ascii="Times New Roman" w:hAnsi="Times New Roman"/>
          <w:sz w:val="24"/>
          <w:szCs w:val="24"/>
        </w:rPr>
        <w:t xml:space="preserve"> 2,28 gam hỗn hợp X gồm Mg, Al bằng dung dịch HN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loãng dư, thu được dd Y và </w:t>
      </w:r>
    </w:p>
    <w:p w14:paraId="735FB1C4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0,896 lít (đktc) hỗn hợp hai khí không màu có khối lượng 1,48 gam, trong đó có một khí bị hóa mầu nâu </w:t>
      </w:r>
    </w:p>
    <w:p w14:paraId="39339B19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trong không khí. Biết dd Y không tạo khí mùi khai với dd kiềm nóng.</w:t>
      </w:r>
    </w:p>
    <w:p w14:paraId="0BD1E155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a- Tính phần trăm khối lượng từng kim loại trong hỗn hợp X.</w:t>
      </w:r>
    </w:p>
    <w:p w14:paraId="0DBE25CA" w14:textId="77777777" w:rsidR="00C331C2" w:rsidRPr="0004115A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b- Thêm dd NaOH dư vào dung dịch Y, sau phản ứng hoàn toàn thu được m gam kết tủa.Tính m? </w:t>
      </w:r>
    </w:p>
    <w:p w14:paraId="52BC7ACB" w14:textId="07286E0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5F74AB">
        <w:rPr>
          <w:rFonts w:ascii="Times New Roman" w:hAnsi="Times New Roman"/>
          <w:b/>
          <w:sz w:val="24"/>
          <w:szCs w:val="24"/>
          <w:u w:val="single"/>
        </w:rPr>
        <w:t>11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6E48D2">
        <w:rPr>
          <w:rFonts w:ascii="Times New Roman" w:hAnsi="Times New Roman"/>
          <w:sz w:val="24"/>
          <w:szCs w:val="24"/>
        </w:rPr>
        <w:t>Hoà tan hoàn toàn 13g</w:t>
      </w:r>
      <w:r>
        <w:rPr>
          <w:rFonts w:ascii="Times New Roman" w:hAnsi="Times New Roman"/>
          <w:sz w:val="24"/>
          <w:szCs w:val="24"/>
        </w:rPr>
        <w:t>am</w:t>
      </w:r>
      <w:r w:rsidRPr="006E48D2">
        <w:rPr>
          <w:rFonts w:ascii="Times New Roman" w:hAnsi="Times New Roman"/>
          <w:sz w:val="24"/>
          <w:szCs w:val="24"/>
        </w:rPr>
        <w:t xml:space="preserve"> Zn trong dd HNO</w:t>
      </w:r>
      <w:r w:rsidRPr="006E48D2">
        <w:rPr>
          <w:rFonts w:ascii="Times New Roman" w:hAnsi="Times New Roman"/>
          <w:sz w:val="24"/>
          <w:szCs w:val="24"/>
          <w:vertAlign w:val="subscript"/>
        </w:rPr>
        <w:t>3</w:t>
      </w:r>
      <w:r w:rsidRPr="006E48D2">
        <w:rPr>
          <w:rFonts w:ascii="Times New Roman" w:hAnsi="Times New Roman"/>
          <w:sz w:val="24"/>
          <w:szCs w:val="24"/>
        </w:rPr>
        <w:t xml:space="preserve"> loãng, dư thu được dd X và 0,448 lít khí N</w:t>
      </w:r>
      <w:r w:rsidRPr="006E48D2">
        <w:rPr>
          <w:rFonts w:ascii="Times New Roman" w:hAnsi="Times New Roman"/>
          <w:sz w:val="24"/>
          <w:szCs w:val="24"/>
          <w:vertAlign w:val="subscript"/>
        </w:rPr>
        <w:t>2</w:t>
      </w:r>
      <w:r w:rsidRPr="006E48D2">
        <w:rPr>
          <w:rFonts w:ascii="Times New Roman" w:hAnsi="Times New Roman"/>
          <w:sz w:val="24"/>
          <w:szCs w:val="24"/>
        </w:rPr>
        <w:t xml:space="preserve"> (đ</w:t>
      </w:r>
      <w:r>
        <w:rPr>
          <w:rFonts w:ascii="Times New Roman" w:hAnsi="Times New Roman"/>
          <w:sz w:val="24"/>
          <w:szCs w:val="24"/>
        </w:rPr>
        <w:t xml:space="preserve">ktc). Cô cạn </w:t>
      </w:r>
    </w:p>
    <w:p w14:paraId="23BF915E" w14:textId="77777777" w:rsidR="00C331C2" w:rsidRPr="0061288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cẩn thận dd X thu được m gam muối khan. Tính m?</w:t>
      </w:r>
    </w:p>
    <w:p w14:paraId="073891E7" w14:textId="197FC601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5F74AB">
        <w:rPr>
          <w:rFonts w:ascii="Times New Roman" w:hAnsi="Times New Roman"/>
          <w:b/>
          <w:sz w:val="24"/>
          <w:szCs w:val="24"/>
          <w:u w:val="single"/>
        </w:rPr>
        <w:t>12.</w:t>
      </w:r>
      <w:r w:rsidRPr="003B1F02">
        <w:rPr>
          <w:rFonts w:ascii="Times New Roman" w:hAnsi="Times New Roman"/>
          <w:b/>
          <w:sz w:val="24"/>
          <w:szCs w:val="24"/>
        </w:rPr>
        <w:t xml:space="preserve"> </w:t>
      </w:r>
      <w:r w:rsidRPr="003B1F02">
        <w:rPr>
          <w:rFonts w:ascii="Times New Roman" w:hAnsi="Times New Roman"/>
          <w:sz w:val="24"/>
          <w:szCs w:val="24"/>
        </w:rPr>
        <w:t>Để m gam phoi bào sắt ngoài không khí, sau một thời gian thu được 12 gam hỗn hợp rắn A gồm Fe,</w:t>
      </w:r>
    </w:p>
    <w:p w14:paraId="2041FAB9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r w:rsidRPr="003B1F02">
        <w:rPr>
          <w:rFonts w:ascii="Times New Roman" w:hAnsi="Times New Roman"/>
          <w:sz w:val="24"/>
          <w:szCs w:val="24"/>
        </w:rPr>
        <w:t xml:space="preserve"> FeO, Fe</w:t>
      </w:r>
      <w:r w:rsidRPr="003B1F02">
        <w:rPr>
          <w:rFonts w:ascii="Times New Roman" w:hAnsi="Times New Roman"/>
          <w:sz w:val="24"/>
          <w:szCs w:val="24"/>
          <w:vertAlign w:val="subscript"/>
        </w:rPr>
        <w:t>3</w:t>
      </w:r>
      <w:r w:rsidRPr="003B1F02">
        <w:rPr>
          <w:rFonts w:ascii="Times New Roman" w:hAnsi="Times New Roman"/>
          <w:sz w:val="24"/>
          <w:szCs w:val="24"/>
        </w:rPr>
        <w:t>O</w:t>
      </w:r>
      <w:r w:rsidRPr="003B1F02">
        <w:rPr>
          <w:rFonts w:ascii="Times New Roman" w:hAnsi="Times New Roman"/>
          <w:sz w:val="24"/>
          <w:szCs w:val="24"/>
          <w:vertAlign w:val="subscript"/>
        </w:rPr>
        <w:t>4</w:t>
      </w:r>
      <w:r w:rsidRPr="003B1F02">
        <w:rPr>
          <w:rFonts w:ascii="Times New Roman" w:hAnsi="Times New Roman"/>
          <w:sz w:val="24"/>
          <w:szCs w:val="24"/>
        </w:rPr>
        <w:t>, Fe</w:t>
      </w:r>
      <w:r w:rsidRPr="003B1F02">
        <w:rPr>
          <w:rFonts w:ascii="Times New Roman" w:hAnsi="Times New Roman"/>
          <w:sz w:val="24"/>
          <w:szCs w:val="24"/>
          <w:vertAlign w:val="subscript"/>
        </w:rPr>
        <w:t>2</w:t>
      </w:r>
      <w:r w:rsidRPr="003B1F02">
        <w:rPr>
          <w:rFonts w:ascii="Times New Roman" w:hAnsi="Times New Roman"/>
          <w:sz w:val="24"/>
          <w:szCs w:val="24"/>
        </w:rPr>
        <w:t>O</w:t>
      </w:r>
      <w:r w:rsidRPr="003B1F02">
        <w:rPr>
          <w:rFonts w:ascii="Times New Roman" w:hAnsi="Times New Roman"/>
          <w:sz w:val="24"/>
          <w:szCs w:val="24"/>
          <w:vertAlign w:val="subscript"/>
        </w:rPr>
        <w:t>3</w:t>
      </w:r>
      <w:r w:rsidRPr="003B1F02">
        <w:rPr>
          <w:rFonts w:ascii="Times New Roman" w:hAnsi="Times New Roman"/>
          <w:sz w:val="24"/>
          <w:szCs w:val="24"/>
        </w:rPr>
        <w:t>. Cho A p</w:t>
      </w:r>
      <w:r>
        <w:rPr>
          <w:rFonts w:ascii="Times New Roman" w:hAnsi="Times New Roman"/>
          <w:sz w:val="24"/>
          <w:szCs w:val="24"/>
        </w:rPr>
        <w:t>hản ứng</w:t>
      </w:r>
      <w:r w:rsidRPr="003B1F02">
        <w:rPr>
          <w:rFonts w:ascii="Times New Roman" w:hAnsi="Times New Roman"/>
          <w:sz w:val="24"/>
          <w:szCs w:val="24"/>
        </w:rPr>
        <w:t xml:space="preserve"> hoàn toàn với dd H</w:t>
      </w:r>
      <w:r>
        <w:rPr>
          <w:rFonts w:ascii="Times New Roman" w:hAnsi="Times New Roman"/>
          <w:sz w:val="24"/>
          <w:szCs w:val="24"/>
        </w:rPr>
        <w:t>N</w:t>
      </w:r>
      <w:r w:rsidRPr="003B1F02"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 w:rsidRPr="003B1F02">
        <w:rPr>
          <w:rFonts w:ascii="Times New Roman" w:hAnsi="Times New Roman"/>
          <w:sz w:val="24"/>
          <w:szCs w:val="24"/>
        </w:rPr>
        <w:t xml:space="preserve"> đặc nóng, thu được</w:t>
      </w:r>
      <w:r>
        <w:rPr>
          <w:rFonts w:ascii="Times New Roman" w:hAnsi="Times New Roman"/>
          <w:sz w:val="24"/>
          <w:szCs w:val="24"/>
        </w:rPr>
        <w:t xml:space="preserve"> 6,72</w:t>
      </w:r>
      <w:r w:rsidRPr="003B1F02">
        <w:rPr>
          <w:rFonts w:ascii="Times New Roman" w:hAnsi="Times New Roman"/>
          <w:sz w:val="24"/>
          <w:szCs w:val="24"/>
        </w:rPr>
        <w:t xml:space="preserve"> lít</w:t>
      </w:r>
      <w:r>
        <w:rPr>
          <w:rFonts w:ascii="Times New Roman" w:hAnsi="Times New Roman"/>
          <w:sz w:val="24"/>
          <w:szCs w:val="24"/>
        </w:rPr>
        <w:t xml:space="preserve"> N</w:t>
      </w:r>
      <w:r w:rsidRPr="003B1F02">
        <w:rPr>
          <w:rFonts w:ascii="Times New Roman" w:hAnsi="Times New Roman"/>
          <w:sz w:val="24"/>
          <w:szCs w:val="24"/>
        </w:rPr>
        <w:t>O</w:t>
      </w:r>
      <w:r w:rsidRPr="003B1F02">
        <w:rPr>
          <w:rFonts w:ascii="Times New Roman" w:hAnsi="Times New Roman"/>
          <w:sz w:val="24"/>
          <w:szCs w:val="24"/>
          <w:vertAlign w:val="subscript"/>
        </w:rPr>
        <w:t>2</w:t>
      </w:r>
      <w:r w:rsidRPr="003B1F02">
        <w:rPr>
          <w:rFonts w:ascii="Times New Roman" w:hAnsi="Times New Roman"/>
          <w:sz w:val="24"/>
          <w:szCs w:val="24"/>
        </w:rPr>
        <w:t xml:space="preserve"> (đktc</w:t>
      </w:r>
      <w:r>
        <w:rPr>
          <w:rFonts w:ascii="Times New Roman" w:hAnsi="Times New Roman"/>
          <w:sz w:val="24"/>
          <w:szCs w:val="24"/>
        </w:rPr>
        <w:t xml:space="preserve">, là sản </w:t>
      </w:r>
    </w:p>
    <w:p w14:paraId="1E3C60B4" w14:textId="77777777" w:rsidR="00C331C2" w:rsidRPr="006A0130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phẩm khử duy nhất của N</w:t>
      </w:r>
      <w:r>
        <w:rPr>
          <w:rFonts w:ascii="Times New Roman" w:hAnsi="Times New Roman"/>
          <w:sz w:val="24"/>
          <w:szCs w:val="24"/>
          <w:vertAlign w:val="superscript"/>
        </w:rPr>
        <w:t>+5</w:t>
      </w:r>
      <w:r w:rsidRPr="003B1F02">
        <w:rPr>
          <w:rFonts w:ascii="Times New Roman" w:hAnsi="Times New Roman"/>
          <w:sz w:val="24"/>
          <w:szCs w:val="24"/>
        </w:rPr>
        <w:t>).</w:t>
      </w:r>
      <w:r>
        <w:rPr>
          <w:rFonts w:ascii="Times New Roman" w:hAnsi="Times New Roman"/>
          <w:sz w:val="24"/>
          <w:szCs w:val="24"/>
        </w:rPr>
        <w:t>Tính</w:t>
      </w:r>
      <w:r w:rsidRPr="003B1F02">
        <w:rPr>
          <w:rFonts w:ascii="Times New Roman" w:hAnsi="Times New Roman"/>
          <w:sz w:val="24"/>
          <w:szCs w:val="24"/>
        </w:rPr>
        <w:t xml:space="preserve"> m</w:t>
      </w:r>
      <w:r>
        <w:rPr>
          <w:rFonts w:ascii="Times New Roman" w:hAnsi="Times New Roman"/>
          <w:sz w:val="24"/>
          <w:szCs w:val="24"/>
        </w:rPr>
        <w:t>?</w:t>
      </w:r>
    </w:p>
    <w:p w14:paraId="0D569689" w14:textId="1186A2D6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5F74AB">
        <w:rPr>
          <w:rFonts w:ascii="Times New Roman" w:hAnsi="Times New Roman"/>
          <w:b/>
          <w:sz w:val="24"/>
          <w:szCs w:val="24"/>
          <w:u w:val="single"/>
        </w:rPr>
        <w:t>13.</w:t>
      </w:r>
      <w:r>
        <w:rPr>
          <w:rFonts w:ascii="Times New Roman" w:hAnsi="Times New Roman"/>
          <w:b/>
          <w:sz w:val="24"/>
          <w:szCs w:val="24"/>
        </w:rPr>
        <w:t xml:space="preserve"> a. </w:t>
      </w:r>
      <w:r w:rsidRPr="00611447">
        <w:rPr>
          <w:rFonts w:ascii="Times New Roman" w:hAnsi="Times New Roman"/>
          <w:sz w:val="24"/>
          <w:szCs w:val="24"/>
        </w:rPr>
        <w:t>Nhỏ từ từ từng giọt đến hết 30 ml dd HCl 1M vào 100 ml dd chứa Na</w:t>
      </w:r>
      <w:r w:rsidRPr="00611447">
        <w:rPr>
          <w:rFonts w:ascii="Times New Roman" w:hAnsi="Times New Roman"/>
          <w:sz w:val="24"/>
          <w:szCs w:val="24"/>
          <w:vertAlign w:val="subscript"/>
        </w:rPr>
        <w:t>2</w:t>
      </w:r>
      <w:r w:rsidRPr="00611447">
        <w:rPr>
          <w:rFonts w:ascii="Times New Roman" w:hAnsi="Times New Roman"/>
          <w:sz w:val="24"/>
          <w:szCs w:val="24"/>
        </w:rPr>
        <w:t>CO</w:t>
      </w:r>
      <w:r w:rsidRPr="00611447">
        <w:rPr>
          <w:rFonts w:ascii="Times New Roman" w:hAnsi="Times New Roman"/>
          <w:sz w:val="24"/>
          <w:szCs w:val="24"/>
          <w:vertAlign w:val="subscript"/>
        </w:rPr>
        <w:t>3</w:t>
      </w:r>
      <w:r w:rsidRPr="00611447">
        <w:rPr>
          <w:rFonts w:ascii="Times New Roman" w:hAnsi="Times New Roman"/>
          <w:sz w:val="24"/>
          <w:szCs w:val="24"/>
        </w:rPr>
        <w:t xml:space="preserve"> 0,2M và NaHCO</w:t>
      </w:r>
      <w:r w:rsidRPr="00611447">
        <w:rPr>
          <w:rFonts w:ascii="Times New Roman" w:hAnsi="Times New Roman"/>
          <w:sz w:val="24"/>
          <w:szCs w:val="24"/>
          <w:vertAlign w:val="subscript"/>
        </w:rPr>
        <w:t>3</w:t>
      </w:r>
      <w:r w:rsidRPr="00611447">
        <w:rPr>
          <w:rFonts w:ascii="Times New Roman" w:hAnsi="Times New Roman"/>
          <w:sz w:val="24"/>
          <w:szCs w:val="24"/>
        </w:rPr>
        <w:t xml:space="preserve"> 0,2M,</w:t>
      </w:r>
    </w:p>
    <w:p w14:paraId="4DD9C1A3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</w:t>
      </w:r>
      <w:r w:rsidRPr="00611447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sau </w:t>
      </w:r>
      <w:r w:rsidRPr="00611447">
        <w:rPr>
          <w:rFonts w:ascii="Times New Roman" w:hAnsi="Times New Roman"/>
          <w:sz w:val="24"/>
          <w:szCs w:val="24"/>
        </w:rPr>
        <w:t>p</w:t>
      </w:r>
      <w:r>
        <w:rPr>
          <w:rFonts w:ascii="Times New Roman" w:hAnsi="Times New Roman"/>
          <w:sz w:val="24"/>
          <w:szCs w:val="24"/>
        </w:rPr>
        <w:t>hản ứng</w:t>
      </w:r>
      <w:r w:rsidRPr="00611447">
        <w:rPr>
          <w:rFonts w:ascii="Times New Roman" w:hAnsi="Times New Roman"/>
          <w:sz w:val="24"/>
          <w:szCs w:val="24"/>
        </w:rPr>
        <w:t xml:space="preserve"> thu được</w:t>
      </w:r>
      <w:r>
        <w:rPr>
          <w:rFonts w:ascii="Times New Roman" w:hAnsi="Times New Roman"/>
          <w:sz w:val="24"/>
          <w:szCs w:val="24"/>
        </w:rPr>
        <w:t xml:space="preserve"> V lít khí </w:t>
      </w:r>
      <w:r w:rsidRPr="00611447">
        <w:rPr>
          <w:rFonts w:ascii="Times New Roman" w:hAnsi="Times New Roman"/>
          <w:sz w:val="24"/>
          <w:szCs w:val="24"/>
        </w:rPr>
        <w:t>CO</w:t>
      </w:r>
      <w:r w:rsidRPr="00611447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(đktc). Tính V.</w:t>
      </w:r>
    </w:p>
    <w:p w14:paraId="35E66913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</w:t>
      </w:r>
      <w:r w:rsidRPr="00611447">
        <w:rPr>
          <w:rFonts w:ascii="Times New Roman" w:hAnsi="Times New Roman"/>
          <w:b/>
          <w:sz w:val="24"/>
          <w:szCs w:val="24"/>
        </w:rPr>
        <w:t xml:space="preserve">b. </w:t>
      </w:r>
      <w:r>
        <w:rPr>
          <w:rFonts w:ascii="Times New Roman" w:hAnsi="Times New Roman"/>
          <w:sz w:val="24"/>
          <w:szCs w:val="24"/>
        </w:rPr>
        <w:t>D</w:t>
      </w:r>
      <w:r w:rsidRPr="00611447">
        <w:rPr>
          <w:rFonts w:ascii="Times New Roman" w:hAnsi="Times New Roman"/>
          <w:sz w:val="24"/>
          <w:szCs w:val="24"/>
        </w:rPr>
        <w:t xml:space="preserve">d </w:t>
      </w:r>
      <w:r>
        <w:rPr>
          <w:rFonts w:ascii="Times New Roman" w:hAnsi="Times New Roman"/>
          <w:sz w:val="24"/>
          <w:szCs w:val="24"/>
        </w:rPr>
        <w:t xml:space="preserve">X </w:t>
      </w:r>
      <w:r w:rsidRPr="00611447">
        <w:rPr>
          <w:rFonts w:ascii="Times New Roman" w:hAnsi="Times New Roman"/>
          <w:sz w:val="24"/>
          <w:szCs w:val="24"/>
        </w:rPr>
        <w:t>chứa Na</w:t>
      </w:r>
      <w:r w:rsidRPr="00611447">
        <w:rPr>
          <w:rFonts w:ascii="Times New Roman" w:hAnsi="Times New Roman"/>
          <w:sz w:val="24"/>
          <w:szCs w:val="24"/>
          <w:vertAlign w:val="subscript"/>
        </w:rPr>
        <w:t>2</w:t>
      </w:r>
      <w:r w:rsidRPr="00611447">
        <w:rPr>
          <w:rFonts w:ascii="Times New Roman" w:hAnsi="Times New Roman"/>
          <w:sz w:val="24"/>
          <w:szCs w:val="24"/>
        </w:rPr>
        <w:t>CO</w:t>
      </w:r>
      <w:r w:rsidRPr="00611447">
        <w:rPr>
          <w:rFonts w:ascii="Times New Roman" w:hAnsi="Times New Roman"/>
          <w:sz w:val="24"/>
          <w:szCs w:val="24"/>
          <w:vertAlign w:val="subscript"/>
        </w:rPr>
        <w:t>3</w:t>
      </w:r>
      <w:r w:rsidRPr="00611447">
        <w:rPr>
          <w:rFonts w:ascii="Times New Roman" w:hAnsi="Times New Roman"/>
          <w:sz w:val="24"/>
          <w:szCs w:val="24"/>
        </w:rPr>
        <w:t xml:space="preserve"> 0,2M và NaHCO</w:t>
      </w:r>
      <w:r w:rsidRPr="00611447">
        <w:rPr>
          <w:rFonts w:ascii="Times New Roman" w:hAnsi="Times New Roman"/>
          <w:sz w:val="24"/>
          <w:szCs w:val="24"/>
          <w:vertAlign w:val="subscript"/>
        </w:rPr>
        <w:t>3</w:t>
      </w:r>
      <w:r w:rsidRPr="00611447">
        <w:rPr>
          <w:rFonts w:ascii="Times New Roman" w:hAnsi="Times New Roman"/>
          <w:sz w:val="24"/>
          <w:szCs w:val="24"/>
        </w:rPr>
        <w:t xml:space="preserve"> 0,2M</w:t>
      </w:r>
      <w:r>
        <w:rPr>
          <w:rFonts w:ascii="Times New Roman" w:hAnsi="Times New Roman"/>
          <w:sz w:val="24"/>
          <w:szCs w:val="24"/>
        </w:rPr>
        <w:t>. Thêm từ từ từng giọt đến hết 100 ml dd X vào cốc chứa</w:t>
      </w:r>
    </w:p>
    <w:p w14:paraId="6359D617" w14:textId="77777777" w:rsidR="00C331C2" w:rsidRPr="00611447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30 ml dd HCl 1M, sau phản ứng hoàn toàn thu được V lít khí CO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 (đktc). Tính V? </w:t>
      </w:r>
    </w:p>
    <w:p w14:paraId="0877288B" w14:textId="63A10E42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5F74AB">
        <w:rPr>
          <w:rFonts w:ascii="Times New Roman" w:hAnsi="Times New Roman"/>
          <w:b/>
          <w:sz w:val="24"/>
          <w:szCs w:val="24"/>
          <w:u w:val="single"/>
        </w:rPr>
        <w:t>14.</w:t>
      </w:r>
      <w:r>
        <w:rPr>
          <w:rFonts w:ascii="Times New Roman" w:hAnsi="Times New Roman"/>
          <w:b/>
          <w:sz w:val="24"/>
          <w:szCs w:val="24"/>
        </w:rPr>
        <w:t xml:space="preserve"> a. </w:t>
      </w:r>
      <w:r>
        <w:rPr>
          <w:rFonts w:ascii="Times New Roman" w:hAnsi="Times New Roman"/>
          <w:sz w:val="24"/>
          <w:szCs w:val="24"/>
        </w:rPr>
        <w:t>Hấp thụ hoàn toàn</w:t>
      </w:r>
      <w:r w:rsidRPr="00F36427">
        <w:rPr>
          <w:rFonts w:ascii="Times New Roman" w:hAnsi="Times New Roman"/>
          <w:sz w:val="24"/>
          <w:szCs w:val="24"/>
        </w:rPr>
        <w:t xml:space="preserve"> 2,24 lít CO</w:t>
      </w:r>
      <w:r w:rsidRPr="00F36427">
        <w:rPr>
          <w:rFonts w:ascii="Times New Roman" w:hAnsi="Times New Roman"/>
          <w:sz w:val="24"/>
          <w:szCs w:val="24"/>
          <w:vertAlign w:val="subscript"/>
        </w:rPr>
        <w:t>2</w:t>
      </w:r>
      <w:r w:rsidRPr="00F36427">
        <w:rPr>
          <w:rFonts w:ascii="Times New Roman" w:hAnsi="Times New Roman"/>
          <w:sz w:val="24"/>
          <w:szCs w:val="24"/>
        </w:rPr>
        <w:t xml:space="preserve"> (đ</w:t>
      </w:r>
      <w:r>
        <w:rPr>
          <w:rFonts w:ascii="Times New Roman" w:hAnsi="Times New Roman"/>
          <w:sz w:val="24"/>
          <w:szCs w:val="24"/>
        </w:rPr>
        <w:t>ktc) bằng 2</w:t>
      </w:r>
      <w:r w:rsidRPr="00F36427">
        <w:rPr>
          <w:rFonts w:ascii="Times New Roman" w:hAnsi="Times New Roman"/>
          <w:sz w:val="24"/>
          <w:szCs w:val="24"/>
        </w:rPr>
        <w:t>00 ml dd NaOH 1</w:t>
      </w:r>
      <w:r>
        <w:rPr>
          <w:rFonts w:ascii="Times New Roman" w:hAnsi="Times New Roman"/>
          <w:sz w:val="24"/>
          <w:szCs w:val="24"/>
        </w:rPr>
        <w:t>,5</w:t>
      </w:r>
      <w:r w:rsidRPr="00F36427">
        <w:rPr>
          <w:rFonts w:ascii="Times New Roman" w:hAnsi="Times New Roman"/>
          <w:sz w:val="24"/>
          <w:szCs w:val="24"/>
        </w:rPr>
        <w:t>M</w:t>
      </w:r>
      <w:r>
        <w:rPr>
          <w:rFonts w:ascii="Times New Roman" w:hAnsi="Times New Roman"/>
          <w:sz w:val="24"/>
          <w:szCs w:val="24"/>
        </w:rPr>
        <w:t xml:space="preserve">. Tính nồng độ mol từng chất </w:t>
      </w:r>
    </w:p>
    <w:p w14:paraId="5E5B1D75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trong dd thu được sau phản ứng. </w:t>
      </w:r>
    </w:p>
    <w:p w14:paraId="6885FDD9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b. </w:t>
      </w:r>
      <w:r>
        <w:rPr>
          <w:rFonts w:ascii="Times New Roman" w:hAnsi="Times New Roman"/>
          <w:sz w:val="24"/>
          <w:szCs w:val="24"/>
        </w:rPr>
        <w:t>Hấp thụ hoàn toàn</w:t>
      </w:r>
      <w:r w:rsidRPr="00F36427">
        <w:rPr>
          <w:rFonts w:ascii="Times New Roman" w:hAnsi="Times New Roman"/>
          <w:sz w:val="24"/>
          <w:szCs w:val="24"/>
        </w:rPr>
        <w:t xml:space="preserve"> 2,24 lít CO</w:t>
      </w:r>
      <w:r w:rsidRPr="00F36427">
        <w:rPr>
          <w:rFonts w:ascii="Times New Roman" w:hAnsi="Times New Roman"/>
          <w:sz w:val="24"/>
          <w:szCs w:val="24"/>
          <w:vertAlign w:val="subscript"/>
        </w:rPr>
        <w:t>2</w:t>
      </w:r>
      <w:r w:rsidRPr="00F36427">
        <w:rPr>
          <w:rFonts w:ascii="Times New Roman" w:hAnsi="Times New Roman"/>
          <w:sz w:val="24"/>
          <w:szCs w:val="24"/>
        </w:rPr>
        <w:t xml:space="preserve"> (đ</w:t>
      </w:r>
      <w:r>
        <w:rPr>
          <w:rFonts w:ascii="Times New Roman" w:hAnsi="Times New Roman"/>
          <w:sz w:val="24"/>
          <w:szCs w:val="24"/>
        </w:rPr>
        <w:t>ktc) bằng 1</w:t>
      </w:r>
      <w:r w:rsidRPr="00F36427">
        <w:rPr>
          <w:rFonts w:ascii="Times New Roman" w:hAnsi="Times New Roman"/>
          <w:sz w:val="24"/>
          <w:szCs w:val="24"/>
        </w:rPr>
        <w:t>00 ml dd hỗn hợp chứa</w:t>
      </w:r>
      <w:r>
        <w:rPr>
          <w:rFonts w:ascii="Times New Roman" w:hAnsi="Times New Roman"/>
          <w:sz w:val="24"/>
          <w:szCs w:val="24"/>
        </w:rPr>
        <w:t xml:space="preserve"> NaOH 0,6</w:t>
      </w:r>
      <w:r w:rsidRPr="00F36427">
        <w:rPr>
          <w:rFonts w:ascii="Times New Roman" w:hAnsi="Times New Roman"/>
          <w:sz w:val="24"/>
          <w:szCs w:val="24"/>
        </w:rPr>
        <w:t>M, Ba(OH)</w:t>
      </w:r>
      <w:r w:rsidRPr="00F36427">
        <w:rPr>
          <w:rFonts w:ascii="Times New Roman" w:hAnsi="Times New Roman"/>
          <w:sz w:val="24"/>
          <w:szCs w:val="24"/>
          <w:vertAlign w:val="subscript"/>
        </w:rPr>
        <w:t>2</w:t>
      </w:r>
      <w:r w:rsidRPr="00F36427">
        <w:rPr>
          <w:rFonts w:ascii="Times New Roman" w:hAnsi="Times New Roman"/>
          <w:sz w:val="24"/>
          <w:szCs w:val="24"/>
        </w:rPr>
        <w:t xml:space="preserve"> 0,</w:t>
      </w:r>
      <w:r>
        <w:rPr>
          <w:rFonts w:ascii="Times New Roman" w:hAnsi="Times New Roman"/>
          <w:sz w:val="24"/>
          <w:szCs w:val="24"/>
        </w:rPr>
        <w:t>3</w:t>
      </w:r>
      <w:r w:rsidRPr="00F36427">
        <w:rPr>
          <w:rFonts w:ascii="Times New Roman" w:hAnsi="Times New Roman"/>
          <w:sz w:val="24"/>
          <w:szCs w:val="24"/>
        </w:rPr>
        <w:t xml:space="preserve">M thu </w:t>
      </w:r>
    </w:p>
    <w:p w14:paraId="776860B2" w14:textId="77777777" w:rsidR="00C331C2" w:rsidRDefault="00C331C2" w:rsidP="00C331C2">
      <w:pPr>
        <w:spacing w:after="0"/>
        <w:ind w:hanging="9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 w:rsidRPr="00F36427">
        <w:rPr>
          <w:rFonts w:ascii="Times New Roman" w:hAnsi="Times New Roman"/>
          <w:sz w:val="24"/>
          <w:szCs w:val="24"/>
        </w:rPr>
        <w:t>được m gam kết tủa.</w:t>
      </w:r>
      <w:r>
        <w:rPr>
          <w:rFonts w:ascii="Times New Roman" w:hAnsi="Times New Roman"/>
          <w:sz w:val="24"/>
          <w:szCs w:val="24"/>
        </w:rPr>
        <w:t>Tính m?</w:t>
      </w:r>
    </w:p>
    <w:p w14:paraId="7A5277F5" w14:textId="77777777" w:rsidR="00C331C2" w:rsidRPr="00F36427" w:rsidRDefault="00C331C2" w:rsidP="00C331C2">
      <w:pPr>
        <w:spacing w:after="0"/>
        <w:ind w:hanging="9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c. </w:t>
      </w:r>
      <w:r>
        <w:rPr>
          <w:rFonts w:ascii="Times New Roman" w:hAnsi="Times New Roman"/>
          <w:sz w:val="24"/>
          <w:szCs w:val="24"/>
        </w:rPr>
        <w:t>Hấp thụ hoàn toàn 0,56</w:t>
      </w:r>
      <w:r w:rsidRPr="00F36427">
        <w:rPr>
          <w:rFonts w:ascii="Times New Roman" w:hAnsi="Times New Roman"/>
          <w:sz w:val="24"/>
          <w:szCs w:val="24"/>
        </w:rPr>
        <w:t xml:space="preserve"> lít CO</w:t>
      </w:r>
      <w:r w:rsidRPr="00F36427">
        <w:rPr>
          <w:rFonts w:ascii="Times New Roman" w:hAnsi="Times New Roman"/>
          <w:sz w:val="24"/>
          <w:szCs w:val="24"/>
          <w:vertAlign w:val="subscript"/>
        </w:rPr>
        <w:t>2</w:t>
      </w:r>
      <w:r w:rsidRPr="00F36427">
        <w:rPr>
          <w:rFonts w:ascii="Times New Roman" w:hAnsi="Times New Roman"/>
          <w:sz w:val="24"/>
          <w:szCs w:val="24"/>
        </w:rPr>
        <w:t xml:space="preserve"> (đ</w:t>
      </w:r>
      <w:r>
        <w:rPr>
          <w:rFonts w:ascii="Times New Roman" w:hAnsi="Times New Roman"/>
          <w:sz w:val="24"/>
          <w:szCs w:val="24"/>
        </w:rPr>
        <w:t>ktc) bằng 1 lít</w:t>
      </w:r>
      <w:r w:rsidRPr="00F36427">
        <w:rPr>
          <w:rFonts w:ascii="Times New Roman" w:hAnsi="Times New Roman"/>
          <w:sz w:val="24"/>
          <w:szCs w:val="24"/>
        </w:rPr>
        <w:t xml:space="preserve"> dd</w:t>
      </w:r>
      <w:r>
        <w:rPr>
          <w:rFonts w:ascii="Times New Roman" w:hAnsi="Times New Roman"/>
          <w:sz w:val="24"/>
          <w:szCs w:val="24"/>
        </w:rPr>
        <w:t>C</w:t>
      </w:r>
      <w:r w:rsidRPr="00F36427">
        <w:rPr>
          <w:rFonts w:ascii="Times New Roman" w:hAnsi="Times New Roman"/>
          <w:sz w:val="24"/>
          <w:szCs w:val="24"/>
        </w:rPr>
        <w:t>a(OH)</w:t>
      </w:r>
      <w:r w:rsidRPr="00F36427">
        <w:rPr>
          <w:rFonts w:ascii="Times New Roman" w:hAnsi="Times New Roman"/>
          <w:sz w:val="24"/>
          <w:szCs w:val="24"/>
          <w:vertAlign w:val="subscript"/>
        </w:rPr>
        <w:t>2</w:t>
      </w:r>
      <w:r w:rsidRPr="00F36427">
        <w:rPr>
          <w:rFonts w:ascii="Times New Roman" w:hAnsi="Times New Roman"/>
          <w:sz w:val="24"/>
          <w:szCs w:val="24"/>
        </w:rPr>
        <w:t xml:space="preserve"> 0,</w:t>
      </w:r>
      <w:r>
        <w:rPr>
          <w:rFonts w:ascii="Times New Roman" w:hAnsi="Times New Roman"/>
          <w:sz w:val="24"/>
          <w:szCs w:val="24"/>
        </w:rPr>
        <w:t>02</w:t>
      </w:r>
      <w:r w:rsidRPr="00F36427">
        <w:rPr>
          <w:rFonts w:ascii="Times New Roman" w:hAnsi="Times New Roman"/>
          <w:sz w:val="24"/>
          <w:szCs w:val="24"/>
        </w:rPr>
        <w:t>M thu được</w:t>
      </w:r>
      <w:r>
        <w:rPr>
          <w:rFonts w:ascii="Times New Roman" w:hAnsi="Times New Roman"/>
          <w:sz w:val="24"/>
          <w:szCs w:val="24"/>
        </w:rPr>
        <w:t xml:space="preserve"> m</w:t>
      </w:r>
      <w:r w:rsidRPr="00F36427">
        <w:rPr>
          <w:rFonts w:ascii="Times New Roman" w:hAnsi="Times New Roman"/>
          <w:sz w:val="24"/>
          <w:szCs w:val="24"/>
        </w:rPr>
        <w:t xml:space="preserve"> gam kết tủa.</w:t>
      </w:r>
      <w:r>
        <w:rPr>
          <w:rFonts w:ascii="Times New Roman" w:hAnsi="Times New Roman"/>
          <w:sz w:val="24"/>
          <w:szCs w:val="24"/>
        </w:rPr>
        <w:t xml:space="preserve"> Tính m?</w:t>
      </w:r>
    </w:p>
    <w:p w14:paraId="48D0F667" w14:textId="1C5BB813" w:rsidR="00C331C2" w:rsidRDefault="00C331C2" w:rsidP="00C331C2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B62A3">
        <w:rPr>
          <w:rFonts w:ascii="Times New Roman" w:hAnsi="Times New Roman"/>
          <w:b/>
          <w:sz w:val="24"/>
          <w:szCs w:val="24"/>
          <w:u w:val="single"/>
        </w:rPr>
        <w:t>Câu</w:t>
      </w:r>
      <w:r w:rsidRPr="005B62A3">
        <w:rPr>
          <w:rFonts w:ascii="Times New Roman" w:hAnsi="Times New Roman"/>
          <w:b/>
          <w:sz w:val="24"/>
          <w:szCs w:val="24"/>
          <w:u w:val="single"/>
          <w:lang w:val="vi-VN"/>
        </w:rPr>
        <w:t xml:space="preserve"> </w:t>
      </w:r>
      <w:r w:rsidR="005F74AB">
        <w:rPr>
          <w:rFonts w:ascii="Times New Roman" w:hAnsi="Times New Roman"/>
          <w:b/>
          <w:sz w:val="24"/>
          <w:szCs w:val="24"/>
          <w:u w:val="single"/>
        </w:rPr>
        <w:t>15.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935FD8">
        <w:rPr>
          <w:rFonts w:ascii="Times New Roman" w:hAnsi="Times New Roman"/>
          <w:sz w:val="24"/>
          <w:szCs w:val="24"/>
        </w:rPr>
        <w:t>Dẫn khí CO đi qua ống chứa</w:t>
      </w:r>
      <w:r>
        <w:rPr>
          <w:rFonts w:ascii="Times New Roman" w:hAnsi="Times New Roman"/>
          <w:sz w:val="24"/>
          <w:szCs w:val="24"/>
        </w:rPr>
        <w:t xml:space="preserve"> 12</w:t>
      </w:r>
      <w:r w:rsidRPr="00935FD8">
        <w:rPr>
          <w:rFonts w:ascii="Times New Roman" w:hAnsi="Times New Roman"/>
          <w:sz w:val="24"/>
          <w:szCs w:val="24"/>
        </w:rPr>
        <w:t>,6</w:t>
      </w:r>
      <w:r>
        <w:rPr>
          <w:rFonts w:ascii="Times New Roman" w:hAnsi="Times New Roman"/>
          <w:sz w:val="24"/>
          <w:szCs w:val="24"/>
        </w:rPr>
        <w:t>2</w:t>
      </w:r>
      <w:r w:rsidRPr="00935FD8">
        <w:rPr>
          <w:rFonts w:ascii="Times New Roman" w:hAnsi="Times New Roman"/>
          <w:sz w:val="24"/>
          <w:szCs w:val="24"/>
        </w:rPr>
        <w:t>g hỗn hợp CuO, FeO</w:t>
      </w:r>
      <w:r>
        <w:rPr>
          <w:rFonts w:ascii="Times New Roman" w:hAnsi="Times New Roman"/>
          <w:sz w:val="24"/>
          <w:szCs w:val="24"/>
        </w:rPr>
        <w:t>, Al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 w:rsidRPr="00935FD8">
        <w:rPr>
          <w:rFonts w:ascii="Times New Roman" w:hAnsi="Times New Roman"/>
          <w:sz w:val="24"/>
          <w:szCs w:val="24"/>
        </w:rPr>
        <w:t xml:space="preserve"> nung nóng, thu được</w:t>
      </w:r>
      <w:r>
        <w:rPr>
          <w:rFonts w:ascii="Times New Roman" w:hAnsi="Times New Roman"/>
          <w:sz w:val="24"/>
          <w:szCs w:val="24"/>
        </w:rPr>
        <w:t xml:space="preserve"> 10,22 </w:t>
      </w:r>
      <w:r w:rsidRPr="00935FD8">
        <w:rPr>
          <w:rFonts w:ascii="Times New Roman" w:hAnsi="Times New Roman"/>
          <w:sz w:val="24"/>
          <w:szCs w:val="24"/>
        </w:rPr>
        <w:t>g chất</w:t>
      </w:r>
    </w:p>
    <w:p w14:paraId="1389A5C3" w14:textId="77777777" w:rsidR="00C331C2" w:rsidRPr="0076089F" w:rsidRDefault="00C331C2" w:rsidP="00C331C2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</w:t>
      </w:r>
      <w:r w:rsidRPr="00935FD8">
        <w:rPr>
          <w:rFonts w:ascii="Times New Roman" w:hAnsi="Times New Roman"/>
          <w:sz w:val="24"/>
          <w:szCs w:val="24"/>
        </w:rPr>
        <w:t>rắn A và hỗn hợp khí B. Sục hết B vào dd nước vôi trong dư được m gam kết tủa. Tính m?</w:t>
      </w:r>
    </w:p>
    <w:p w14:paraId="0A8EA736" w14:textId="77777777" w:rsidR="0042752B" w:rsidRPr="00E417AE" w:rsidRDefault="0042752B" w:rsidP="0089450F">
      <w:pPr>
        <w:tabs>
          <w:tab w:val="left" w:pos="810"/>
          <w:tab w:val="left" w:pos="3150"/>
          <w:tab w:val="left" w:pos="5400"/>
          <w:tab w:val="left" w:pos="7830"/>
        </w:tabs>
        <w:spacing w:after="0" w:line="240" w:lineRule="auto"/>
        <w:ind w:left="810" w:hanging="810"/>
        <w:jc w:val="both"/>
        <w:rPr>
          <w:rFonts w:ascii="Times New Roman" w:hAnsi="Times New Roman"/>
          <w:sz w:val="24"/>
          <w:szCs w:val="24"/>
        </w:rPr>
      </w:pPr>
    </w:p>
    <w:sectPr w:rsidR="0042752B" w:rsidRPr="00E417AE" w:rsidSect="0042752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D1B4E82"/>
    <w:multiLevelType w:val="hybridMultilevel"/>
    <w:tmpl w:val="D92E3DCC"/>
    <w:lvl w:ilvl="0" w:tplc="96AA781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883D53"/>
    <w:multiLevelType w:val="hybridMultilevel"/>
    <w:tmpl w:val="ED9AB66E"/>
    <w:lvl w:ilvl="0" w:tplc="40E0631E">
      <w:start w:val="2"/>
      <w:numFmt w:val="bullet"/>
      <w:lvlText w:val=""/>
      <w:lvlJc w:val="left"/>
      <w:pPr>
        <w:ind w:left="780" w:hanging="360"/>
      </w:pPr>
      <w:rPr>
        <w:rFonts w:ascii="Symbol" w:eastAsia="Times New Roman" w:hAnsi="Symbol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4B751982"/>
    <w:multiLevelType w:val="hybridMultilevel"/>
    <w:tmpl w:val="BED81634"/>
    <w:lvl w:ilvl="0" w:tplc="08090001">
      <w:start w:val="2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93E4327"/>
    <w:multiLevelType w:val="hybridMultilevel"/>
    <w:tmpl w:val="75CED44C"/>
    <w:lvl w:ilvl="0" w:tplc="9E22F0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7D2B3F59"/>
    <w:multiLevelType w:val="hybridMultilevel"/>
    <w:tmpl w:val="10864D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7FF95AA2"/>
    <w:multiLevelType w:val="hybridMultilevel"/>
    <w:tmpl w:val="A6CA4124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E04"/>
    <w:rsid w:val="000042B4"/>
    <w:rsid w:val="000101B4"/>
    <w:rsid w:val="000347BA"/>
    <w:rsid w:val="000425BD"/>
    <w:rsid w:val="000557FE"/>
    <w:rsid w:val="00074F43"/>
    <w:rsid w:val="00085FBD"/>
    <w:rsid w:val="000A1C58"/>
    <w:rsid w:val="00114019"/>
    <w:rsid w:val="0011751D"/>
    <w:rsid w:val="00181001"/>
    <w:rsid w:val="001B51DA"/>
    <w:rsid w:val="001F3885"/>
    <w:rsid w:val="00201D10"/>
    <w:rsid w:val="00254CF9"/>
    <w:rsid w:val="00286AF8"/>
    <w:rsid w:val="002B6A76"/>
    <w:rsid w:val="002C63CF"/>
    <w:rsid w:val="003274F1"/>
    <w:rsid w:val="00336ECE"/>
    <w:rsid w:val="003404EE"/>
    <w:rsid w:val="003B7578"/>
    <w:rsid w:val="004205FF"/>
    <w:rsid w:val="0042752B"/>
    <w:rsid w:val="004337E4"/>
    <w:rsid w:val="00450107"/>
    <w:rsid w:val="00476E04"/>
    <w:rsid w:val="004B7C1A"/>
    <w:rsid w:val="004C0851"/>
    <w:rsid w:val="004E2B48"/>
    <w:rsid w:val="0050618E"/>
    <w:rsid w:val="00592FF6"/>
    <w:rsid w:val="00594B4E"/>
    <w:rsid w:val="005F74AB"/>
    <w:rsid w:val="00606651"/>
    <w:rsid w:val="00663255"/>
    <w:rsid w:val="0066459F"/>
    <w:rsid w:val="0066707E"/>
    <w:rsid w:val="00683F49"/>
    <w:rsid w:val="006B61A1"/>
    <w:rsid w:val="00703A41"/>
    <w:rsid w:val="00730F2A"/>
    <w:rsid w:val="00737EBD"/>
    <w:rsid w:val="0074119B"/>
    <w:rsid w:val="007712F5"/>
    <w:rsid w:val="0078240D"/>
    <w:rsid w:val="00786CFC"/>
    <w:rsid w:val="007C22A7"/>
    <w:rsid w:val="007E3827"/>
    <w:rsid w:val="007F2284"/>
    <w:rsid w:val="00800319"/>
    <w:rsid w:val="00886C92"/>
    <w:rsid w:val="0089450F"/>
    <w:rsid w:val="008A1869"/>
    <w:rsid w:val="008B5355"/>
    <w:rsid w:val="008B56A7"/>
    <w:rsid w:val="00925E55"/>
    <w:rsid w:val="00947389"/>
    <w:rsid w:val="00947E9D"/>
    <w:rsid w:val="009705BF"/>
    <w:rsid w:val="009739CA"/>
    <w:rsid w:val="009821A4"/>
    <w:rsid w:val="0099671A"/>
    <w:rsid w:val="009A1316"/>
    <w:rsid w:val="009E3D82"/>
    <w:rsid w:val="009E517D"/>
    <w:rsid w:val="00A04FE2"/>
    <w:rsid w:val="00A165B3"/>
    <w:rsid w:val="00A6585A"/>
    <w:rsid w:val="00A773BC"/>
    <w:rsid w:val="00AC405C"/>
    <w:rsid w:val="00AE74F7"/>
    <w:rsid w:val="00AF10F1"/>
    <w:rsid w:val="00AF6ADE"/>
    <w:rsid w:val="00B277FD"/>
    <w:rsid w:val="00B325EF"/>
    <w:rsid w:val="00BA7834"/>
    <w:rsid w:val="00BC7BA3"/>
    <w:rsid w:val="00BE0D48"/>
    <w:rsid w:val="00BE6C35"/>
    <w:rsid w:val="00C056D6"/>
    <w:rsid w:val="00C331C2"/>
    <w:rsid w:val="00C34892"/>
    <w:rsid w:val="00C64EB5"/>
    <w:rsid w:val="00C719A4"/>
    <w:rsid w:val="00C81368"/>
    <w:rsid w:val="00CB4B8B"/>
    <w:rsid w:val="00CD2B4B"/>
    <w:rsid w:val="00CF5624"/>
    <w:rsid w:val="00CF6A11"/>
    <w:rsid w:val="00D3561F"/>
    <w:rsid w:val="00D92FCB"/>
    <w:rsid w:val="00DB17EF"/>
    <w:rsid w:val="00DF5B51"/>
    <w:rsid w:val="00E044CA"/>
    <w:rsid w:val="00E417AE"/>
    <w:rsid w:val="00E44983"/>
    <w:rsid w:val="00E455D5"/>
    <w:rsid w:val="00E530FE"/>
    <w:rsid w:val="00E5601C"/>
    <w:rsid w:val="00E611F1"/>
    <w:rsid w:val="00E802A3"/>
    <w:rsid w:val="00EA01CA"/>
    <w:rsid w:val="00EA09B9"/>
    <w:rsid w:val="00EB2242"/>
    <w:rsid w:val="00EC0348"/>
    <w:rsid w:val="00EC73F8"/>
    <w:rsid w:val="00F414E2"/>
    <w:rsid w:val="00F45F2F"/>
    <w:rsid w:val="00F57C48"/>
    <w:rsid w:val="00F70D42"/>
    <w:rsid w:val="00F75598"/>
    <w:rsid w:val="00F95D81"/>
    <w:rsid w:val="00F977D9"/>
    <w:rsid w:val="00FC2F0C"/>
    <w:rsid w:val="00FC6A24"/>
    <w:rsid w:val="00FE7647"/>
    <w:rsid w:val="00FF6AA9"/>
    <w:rsid w:val="00FF7C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4B4C2C"/>
  <w15:chartTrackingRefBased/>
  <w15:docId w15:val="{FCA8328B-EE45-452B-A41B-CBC9E4B55D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76E04"/>
    <w:pPr>
      <w:spacing w:after="200" w:line="276" w:lineRule="auto"/>
    </w:pPr>
    <w:rPr>
      <w:rFonts w:ascii="Calibri" w:eastAsia="Times New Roman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6ECE"/>
    <w:pPr>
      <w:spacing w:after="0" w:line="240" w:lineRule="auto"/>
      <w:ind w:left="720"/>
      <w:contextualSpacing/>
    </w:pPr>
    <w:rPr>
      <w:rFonts w:ascii="Times New Roman" w:eastAsiaTheme="minorHAnsi" w:hAnsi="Times New Roman" w:cstheme="minorBidi"/>
      <w:sz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336ECE"/>
    <w:pPr>
      <w:tabs>
        <w:tab w:val="center" w:pos="5120"/>
        <w:tab w:val="right" w:pos="10260"/>
      </w:tabs>
      <w:spacing w:after="0" w:line="240" w:lineRule="auto"/>
      <w:jc w:val="both"/>
    </w:pPr>
    <w:rPr>
      <w:rFonts w:ascii="Times New Roman" w:eastAsiaTheme="minorHAnsi" w:hAnsi="Times New Roman" w:cstheme="minorBidi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336ECE"/>
    <w:rPr>
      <w:rFonts w:ascii="Times New Roman" w:hAnsi="Times New Roman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336ECE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theme="minorBidi"/>
      <w:sz w:val="24"/>
    </w:rPr>
  </w:style>
  <w:style w:type="character" w:customStyle="1" w:styleId="HeaderChar">
    <w:name w:val="Header Char"/>
    <w:basedOn w:val="DefaultParagraphFont"/>
    <w:link w:val="Header"/>
    <w:uiPriority w:val="99"/>
    <w:rsid w:val="00336ECE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336ECE"/>
    <w:pPr>
      <w:tabs>
        <w:tab w:val="center" w:pos="4680"/>
        <w:tab w:val="right" w:pos="9360"/>
      </w:tabs>
      <w:spacing w:after="0" w:line="240" w:lineRule="auto"/>
    </w:pPr>
    <w:rPr>
      <w:rFonts w:ascii="Times New Roman" w:eastAsiaTheme="minorHAnsi" w:hAnsi="Times New Roman" w:cstheme="minorBidi"/>
      <w:sz w:val="24"/>
    </w:rPr>
  </w:style>
  <w:style w:type="character" w:customStyle="1" w:styleId="FooterChar">
    <w:name w:val="Footer Char"/>
    <w:basedOn w:val="DefaultParagraphFont"/>
    <w:link w:val="Footer"/>
    <w:uiPriority w:val="99"/>
    <w:rsid w:val="00336ECE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36ECE"/>
    <w:pPr>
      <w:spacing w:after="0" w:line="240" w:lineRule="auto"/>
    </w:pPr>
    <w:rPr>
      <w:rFonts w:ascii="Segoe UI" w:eastAsiaTheme="minorHAns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6ECE"/>
    <w:rPr>
      <w:rFonts w:ascii="Segoe UI" w:hAnsi="Segoe UI" w:cs="Segoe UI"/>
      <w:sz w:val="18"/>
      <w:szCs w:val="18"/>
    </w:rPr>
  </w:style>
  <w:style w:type="table" w:styleId="TableGrid">
    <w:name w:val="Table Grid"/>
    <w:basedOn w:val="TableNormal"/>
    <w:uiPriority w:val="39"/>
    <w:rsid w:val="00336ECE"/>
    <w:pPr>
      <w:spacing w:after="0" w:line="240" w:lineRule="auto"/>
    </w:pPr>
    <w:rPr>
      <w:rFonts w:ascii="Times New Roman" w:hAnsi="Times New Roman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image" Target="media/image30.jpeg"/><Relationship Id="rId19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3547</Words>
  <Characters>20222</Characters>
  <Application>Microsoft Office Word</Application>
  <DocSecurity>0</DocSecurity>
  <Lines>168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7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en</dc:creator>
  <cp:keywords/>
  <dc:description/>
  <cp:lastModifiedBy>MR.TRUNG</cp:lastModifiedBy>
  <cp:revision>2</cp:revision>
  <dcterms:created xsi:type="dcterms:W3CDTF">2022-12-06T00:57:00Z</dcterms:created>
  <dcterms:modified xsi:type="dcterms:W3CDTF">2022-12-06T00:57:00Z</dcterms:modified>
</cp:coreProperties>
</file>